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807"/>
        <w:gridCol w:w="1800"/>
        <w:gridCol w:w="900"/>
        <w:gridCol w:w="720"/>
        <w:gridCol w:w="2129"/>
      </w:tblGrid>
      <w:tr w:rsidR="00814220" w:rsidRPr="001275C9" w14:paraId="4A1760CB" w14:textId="77777777" w:rsidTr="00E14A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9904C13" w14:textId="007EDD3B" w:rsidR="00814220" w:rsidRPr="009E12F1" w:rsidRDefault="00B42FC8" w:rsidP="00FB60EC">
            <w:pPr>
              <w:pStyle w:val="TableHead"/>
              <w:framePr w:hSpace="0" w:wrap="auto" w:hAnchor="text" w:xAlign="left" w:yAlign="inline"/>
            </w:pPr>
            <w:bookmarkStart w:id="0" w:name="Temp"/>
            <w:bookmarkEnd w:id="0"/>
            <w:r w:rsidRPr="009E12F1">
              <w:t>Q</w:t>
            </w:r>
          </w:p>
        </w:tc>
        <w:tc>
          <w:tcPr>
            <w:tcW w:w="5607" w:type="dxa"/>
            <w:gridSpan w:val="2"/>
            <w:shd w:val="clear" w:color="auto" w:fill="auto"/>
            <w:vAlign w:val="center"/>
          </w:tcPr>
          <w:p w14:paraId="5FC36E36" w14:textId="77777777" w:rsidR="00814220" w:rsidRPr="009E12F1" w:rsidRDefault="00B42FC8">
            <w:pPr>
              <w:pStyle w:val="TableHead"/>
              <w:framePr w:hSpace="0" w:wrap="auto" w:hAnchor="text" w:xAlign="left" w:yAlign="inline"/>
            </w:pPr>
            <w:r w:rsidRPr="009E12F1">
              <w:t>Scheme</w:t>
            </w:r>
            <w:bookmarkStart w:id="1" w:name="_GoBack"/>
            <w:bookmarkEnd w:id="1"/>
          </w:p>
        </w:tc>
        <w:tc>
          <w:tcPr>
            <w:tcW w:w="900" w:type="dxa"/>
            <w:shd w:val="clear" w:color="auto" w:fill="auto"/>
            <w:vAlign w:val="center"/>
          </w:tcPr>
          <w:p w14:paraId="6767EA60" w14:textId="77777777" w:rsidR="00814220" w:rsidRPr="009E12F1" w:rsidRDefault="00B42FC8">
            <w:pPr>
              <w:pStyle w:val="TableHead"/>
              <w:framePr w:hSpace="0" w:wrap="auto" w:hAnchor="text" w:xAlign="left" w:yAlign="inline"/>
            </w:pPr>
            <w:r w:rsidRPr="009E12F1">
              <w:t>Marks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8976023" w14:textId="77777777" w:rsidR="00814220" w:rsidRPr="009E12F1" w:rsidRDefault="00B42FC8">
            <w:pPr>
              <w:pStyle w:val="TableHead"/>
              <w:framePr w:hSpace="0" w:wrap="auto" w:hAnchor="text" w:xAlign="left" w:yAlign="inline"/>
            </w:pPr>
            <w:r w:rsidRPr="009E12F1">
              <w:t>AOs</w:t>
            </w:r>
          </w:p>
        </w:tc>
        <w:tc>
          <w:tcPr>
            <w:tcW w:w="2129" w:type="dxa"/>
          </w:tcPr>
          <w:p w14:paraId="024FCA7A" w14:textId="53B239B2" w:rsidR="00814220" w:rsidRPr="009E12F1" w:rsidRDefault="00B42FC8" w:rsidP="00FF3BB2">
            <w:pPr>
              <w:pStyle w:val="TableHead"/>
              <w:framePr w:hSpace="0" w:wrap="auto" w:hAnchor="text" w:xAlign="left" w:yAlign="inline"/>
            </w:pPr>
            <w:r w:rsidRPr="009E12F1">
              <w:t>Pearson</w:t>
            </w:r>
            <w:r w:rsidR="00BF4BD1">
              <w:t xml:space="preserve"> Progression Step and Progress D</w:t>
            </w:r>
            <w:r w:rsidRPr="009E12F1">
              <w:t>escriptor</w:t>
            </w:r>
          </w:p>
        </w:tc>
      </w:tr>
      <w:tr w:rsidR="000B5C29" w:rsidRPr="001275C9" w14:paraId="3474CE96" w14:textId="77777777" w:rsidTr="00633D7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DE9279B" w14:textId="77777777" w:rsidR="000B5C29" w:rsidRPr="009E12F1" w:rsidRDefault="000B5C29" w:rsidP="00762609">
            <w:pPr>
              <w:pStyle w:val="Text"/>
              <w:spacing w:before="280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607" w:type="dxa"/>
            <w:gridSpan w:val="2"/>
            <w:shd w:val="clear" w:color="auto" w:fill="auto"/>
          </w:tcPr>
          <w:p w14:paraId="74A170AC" w14:textId="0E7E0242" w:rsidR="000B5C29" w:rsidRPr="009E12F1" w:rsidRDefault="000B5C29" w:rsidP="00CB2FE7">
            <w:pPr>
              <w:pStyle w:val="Text"/>
            </w:pPr>
            <w:r>
              <w:t xml:space="preserve">Multiplies by the complex conjugate: </w:t>
            </w:r>
            <w:bookmarkStart w:id="2" w:name="MTBlankEqn"/>
            <w:r w:rsidR="0068044C" w:rsidRPr="00870D11">
              <w:rPr>
                <w:position w:val="-28"/>
              </w:rPr>
              <w:object w:dxaOrig="1380" w:dyaOrig="639" w14:anchorId="75646D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95pt;height:32.15pt" o:ole="">
                  <v:imagedata r:id="rId7" o:title=""/>
                </v:shape>
                <o:OLEObject Type="Embed" ProgID="Equation.DSMT4" ShapeID="_x0000_i1025" DrawAspect="Content" ObjectID="_1592125863" r:id="rId8"/>
              </w:object>
            </w:r>
            <w:bookmarkEnd w:id="2"/>
          </w:p>
        </w:tc>
        <w:tc>
          <w:tcPr>
            <w:tcW w:w="900" w:type="dxa"/>
            <w:shd w:val="clear" w:color="auto" w:fill="auto"/>
          </w:tcPr>
          <w:p w14:paraId="706C70FD" w14:textId="77777777" w:rsidR="000B5C29" w:rsidRPr="009E12F1" w:rsidRDefault="000B5C29" w:rsidP="00762609">
            <w:pPr>
              <w:pStyle w:val="Text"/>
              <w:spacing w:before="2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0B379984" w14:textId="77777777" w:rsidR="000B5C29" w:rsidRPr="009E12F1" w:rsidRDefault="000B5C29" w:rsidP="00762609">
            <w:pPr>
              <w:pStyle w:val="Text"/>
              <w:spacing w:before="280"/>
              <w:jc w:val="center"/>
            </w:pPr>
            <w:r>
              <w:t>2.2a</w:t>
            </w:r>
          </w:p>
        </w:tc>
        <w:tc>
          <w:tcPr>
            <w:tcW w:w="2129" w:type="dxa"/>
            <w:vMerge w:val="restart"/>
          </w:tcPr>
          <w:p w14:paraId="48966664" w14:textId="77777777" w:rsidR="00C647D8" w:rsidRDefault="00C647D8" w:rsidP="00C647D8">
            <w:pPr>
              <w:pStyle w:val="Text"/>
              <w:jc w:val="center"/>
            </w:pPr>
            <w:r w:rsidRPr="00C647D8">
              <w:t>2nd</w:t>
            </w:r>
          </w:p>
          <w:p w14:paraId="4BB68763" w14:textId="4CE2E417" w:rsidR="000B5C29" w:rsidRDefault="00C647D8" w:rsidP="00C647D8">
            <w:pPr>
              <w:pStyle w:val="Text"/>
              <w:jc w:val="center"/>
            </w:pPr>
            <w:r w:rsidRPr="00C647D8">
              <w:t>Use the complex conjugate to divide two complex numbers</w:t>
            </w:r>
          </w:p>
        </w:tc>
      </w:tr>
      <w:tr w:rsidR="000B5C29" w:rsidRPr="009E12F1" w14:paraId="738F8CEF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26205F" w14:textId="77777777" w:rsidR="000B5C29" w:rsidRPr="009E12F1" w:rsidRDefault="000B5C29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gridSpan w:val="2"/>
            <w:shd w:val="clear" w:color="auto" w:fill="auto"/>
          </w:tcPr>
          <w:p w14:paraId="51B481C0" w14:textId="5B69ABA7" w:rsidR="000B5C29" w:rsidRPr="009E12F1" w:rsidRDefault="000B5C29" w:rsidP="009A6653">
            <w:pPr>
              <w:pStyle w:val="Text"/>
            </w:pPr>
            <w:r>
              <w:t xml:space="preserve">Simplifies to find: </w:t>
            </w:r>
            <w:r w:rsidR="0068044C" w:rsidRPr="00870D11">
              <w:rPr>
                <w:position w:val="-30"/>
              </w:rPr>
              <w:object w:dxaOrig="1780" w:dyaOrig="700" w14:anchorId="08D5229F">
                <v:shape id="_x0000_i1026" type="#_x0000_t75" style="width:88.85pt;height:35.25pt" o:ole="">
                  <v:imagedata r:id="rId9" o:title=""/>
                </v:shape>
                <o:OLEObject Type="Embed" ProgID="Equation.DSMT4" ShapeID="_x0000_i1026" DrawAspect="Content" ObjectID="_1592125864" r:id="rId10"/>
              </w:object>
            </w:r>
          </w:p>
          <w:p w14:paraId="14E28729" w14:textId="2F9C459C" w:rsidR="000B5C29" w:rsidRPr="009E12F1" w:rsidRDefault="000B5C29" w:rsidP="00870D11">
            <w:pPr>
              <w:pStyle w:val="Text"/>
              <w:keepNext/>
              <w:keepLines/>
              <w:outlineLvl w:val="0"/>
            </w:pPr>
            <w:r>
              <w:t xml:space="preserve">Award mark for only </w:t>
            </w:r>
            <w:r w:rsidR="00086C7B" w:rsidRPr="00870D11">
              <w:rPr>
                <w:position w:val="-30"/>
              </w:rPr>
              <w:object w:dxaOrig="760" w:dyaOrig="660" w14:anchorId="488B420A">
                <v:shape id="_x0000_i1027" type="#_x0000_t75" style="width:37.8pt;height:32.7pt" o:ole="">
                  <v:imagedata r:id="rId11" o:title=""/>
                </v:shape>
                <o:OLEObject Type="Embed" ProgID="Equation.DSMT4" ShapeID="_x0000_i1027" DrawAspect="Content" ObjectID="_1592125865" r:id="rId12"/>
              </w:object>
            </w:r>
            <w:r>
              <w:t xml:space="preserve"> seen.</w:t>
            </w:r>
          </w:p>
        </w:tc>
        <w:tc>
          <w:tcPr>
            <w:tcW w:w="900" w:type="dxa"/>
            <w:shd w:val="clear" w:color="auto" w:fill="auto"/>
          </w:tcPr>
          <w:p w14:paraId="5167DAAE" w14:textId="77777777" w:rsidR="000B5C29" w:rsidRPr="009E12F1" w:rsidRDefault="000B5C29" w:rsidP="00762609">
            <w:pPr>
              <w:pStyle w:val="Text"/>
              <w:keepNext/>
              <w:keepLines/>
              <w:spacing w:before="360"/>
              <w:jc w:val="center"/>
              <w:outlineLvl w:val="1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183D1430" w14:textId="77777777" w:rsidR="000B5C29" w:rsidRPr="009E12F1" w:rsidRDefault="000B5C29" w:rsidP="00762609">
            <w:pPr>
              <w:pStyle w:val="Text"/>
              <w:keepNext/>
              <w:keepLines/>
              <w:spacing w:before="360"/>
              <w:jc w:val="center"/>
              <w:outlineLvl w:val="1"/>
            </w:pPr>
            <w:r>
              <w:t>1.1b</w:t>
            </w:r>
          </w:p>
        </w:tc>
        <w:tc>
          <w:tcPr>
            <w:tcW w:w="2129" w:type="dxa"/>
            <w:vMerge/>
          </w:tcPr>
          <w:p w14:paraId="7A3C3A25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5735F248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1E9173" w14:textId="77777777" w:rsidR="000B5C29" w:rsidRPr="009E12F1" w:rsidRDefault="000B5C29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gridSpan w:val="2"/>
            <w:shd w:val="clear" w:color="auto" w:fill="auto"/>
          </w:tcPr>
          <w:p w14:paraId="60BEE6E1" w14:textId="2F985AF7" w:rsidR="000B5C29" w:rsidRPr="009E12F1" w:rsidRDefault="000B5C29" w:rsidP="00870D11">
            <w:pPr>
              <w:pStyle w:val="Text"/>
            </w:pPr>
            <w:r>
              <w:t xml:space="preserve">Recognises </w:t>
            </w:r>
            <w:r w:rsidR="00D81464" w:rsidRPr="00870D11">
              <w:rPr>
                <w:position w:val="-30"/>
              </w:rPr>
              <w:object w:dxaOrig="1120" w:dyaOrig="660" w14:anchorId="623E926E">
                <v:shape id="_x0000_i1028" type="#_x0000_t75" style="width:57.2pt;height:32.7pt" o:ole="">
                  <v:imagedata r:id="rId13" o:title=""/>
                </v:shape>
                <o:OLEObject Type="Embed" ProgID="Equation.DSMT4" ShapeID="_x0000_i1028" DrawAspect="Content" ObjectID="_1592125866" r:id="rId14"/>
              </w:object>
            </w:r>
          </w:p>
        </w:tc>
        <w:tc>
          <w:tcPr>
            <w:tcW w:w="900" w:type="dxa"/>
            <w:shd w:val="clear" w:color="auto" w:fill="auto"/>
          </w:tcPr>
          <w:p w14:paraId="16AC3A7B" w14:textId="77777777" w:rsidR="000B5C29" w:rsidRPr="009E12F1" w:rsidRDefault="000B5C29" w:rsidP="00762609">
            <w:pPr>
              <w:pStyle w:val="Text"/>
              <w:keepNext/>
              <w:keepLines/>
              <w:spacing w:before="320"/>
              <w:jc w:val="center"/>
              <w:outlineLvl w:val="2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684C3402" w14:textId="77777777" w:rsidR="000B5C29" w:rsidRPr="009E12F1" w:rsidRDefault="000B5C29" w:rsidP="00762609">
            <w:pPr>
              <w:pStyle w:val="Text"/>
              <w:keepNext/>
              <w:keepLines/>
              <w:spacing w:before="320"/>
              <w:jc w:val="center"/>
              <w:outlineLvl w:val="2"/>
            </w:pPr>
            <w:r>
              <w:t>2.2a</w:t>
            </w:r>
          </w:p>
        </w:tc>
        <w:tc>
          <w:tcPr>
            <w:tcW w:w="2129" w:type="dxa"/>
            <w:vMerge/>
          </w:tcPr>
          <w:p w14:paraId="4E741AD3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3A815E9D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9CA7FF" w14:textId="77777777" w:rsidR="000B5C29" w:rsidRPr="009E12F1" w:rsidRDefault="000B5C29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gridSpan w:val="2"/>
            <w:shd w:val="clear" w:color="auto" w:fill="auto"/>
          </w:tcPr>
          <w:p w14:paraId="53E5B46E" w14:textId="77777777" w:rsidR="000B5C29" w:rsidRPr="009E12F1" w:rsidRDefault="000B5C29" w:rsidP="004D63B6">
            <w:pPr>
              <w:pStyle w:val="Text"/>
            </w:pPr>
            <w:r>
              <w:t xml:space="preserve">Solves to find </w:t>
            </w:r>
            <w:r>
              <w:rPr>
                <w:i/>
              </w:rPr>
              <w:t>p</w:t>
            </w:r>
            <w:r>
              <w:t xml:space="preserve"> = 2</w:t>
            </w:r>
            <w:r w:rsidR="004D63B6">
              <w:t xml:space="preserve"> or </w:t>
            </w:r>
            <w:r>
              <w:rPr>
                <w:i/>
              </w:rPr>
              <w:t>p</w:t>
            </w:r>
            <w:r>
              <w:t xml:space="preserve"> = 8</w:t>
            </w:r>
          </w:p>
        </w:tc>
        <w:tc>
          <w:tcPr>
            <w:tcW w:w="900" w:type="dxa"/>
            <w:shd w:val="clear" w:color="auto" w:fill="auto"/>
          </w:tcPr>
          <w:p w14:paraId="2E47D526" w14:textId="77777777" w:rsidR="000B5C29" w:rsidRPr="009E12F1" w:rsidRDefault="000B5C29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20" w:type="dxa"/>
            <w:shd w:val="clear" w:color="auto" w:fill="auto"/>
          </w:tcPr>
          <w:p w14:paraId="14C8EFF2" w14:textId="77777777" w:rsidR="000B5C29" w:rsidRPr="009E12F1" w:rsidRDefault="000B5C29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2129" w:type="dxa"/>
            <w:vMerge/>
          </w:tcPr>
          <w:p w14:paraId="7BA9C1EB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2F13FC19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178BD3" w14:textId="77777777" w:rsidR="000B5C29" w:rsidRPr="009E12F1" w:rsidRDefault="000B5C29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gridSpan w:val="2"/>
            <w:shd w:val="clear" w:color="auto" w:fill="auto"/>
          </w:tcPr>
          <w:p w14:paraId="725BC882" w14:textId="77777777" w:rsidR="000B5C29" w:rsidRPr="009E12F1" w:rsidRDefault="000B5C29" w:rsidP="003B6500">
            <w:pPr>
              <w:pStyle w:val="Text"/>
            </w:pPr>
          </w:p>
        </w:tc>
        <w:tc>
          <w:tcPr>
            <w:tcW w:w="900" w:type="dxa"/>
            <w:shd w:val="clear" w:color="auto" w:fill="auto"/>
          </w:tcPr>
          <w:p w14:paraId="46281F88" w14:textId="77777777" w:rsidR="000B5C29" w:rsidRPr="009E12F1" w:rsidRDefault="000B5C29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20" w:type="dxa"/>
            <w:shd w:val="clear" w:color="auto" w:fill="auto"/>
          </w:tcPr>
          <w:p w14:paraId="0C4E8B70" w14:textId="77777777" w:rsidR="000B5C29" w:rsidRPr="009E12F1" w:rsidRDefault="000B5C29" w:rsidP="00F936B4">
            <w:pPr>
              <w:pStyle w:val="Text"/>
              <w:jc w:val="center"/>
            </w:pPr>
          </w:p>
        </w:tc>
        <w:tc>
          <w:tcPr>
            <w:tcW w:w="2129" w:type="dxa"/>
          </w:tcPr>
          <w:p w14:paraId="3C47F1CC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03BF5F01" w14:textId="77777777" w:rsidTr="00633D7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BB0E85" w14:textId="77777777" w:rsidR="000B5C29" w:rsidRPr="009E12F1" w:rsidRDefault="000B5C29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607" w:type="dxa"/>
            <w:gridSpan w:val="2"/>
            <w:shd w:val="clear" w:color="auto" w:fill="auto"/>
          </w:tcPr>
          <w:p w14:paraId="1F28CA14" w14:textId="1CCCCC31" w:rsidR="000B5C29" w:rsidRPr="009E12F1" w:rsidRDefault="0068044C" w:rsidP="00870D11">
            <w:pPr>
              <w:pStyle w:val="Text"/>
            </w:pPr>
            <w:r w:rsidRPr="00870D11">
              <w:rPr>
                <w:position w:val="-22"/>
              </w:rPr>
              <w:object w:dxaOrig="1740" w:dyaOrig="580" w14:anchorId="650FE382">
                <v:shape id="_x0000_i1029" type="#_x0000_t75" style="width:87.3pt;height:28.6pt" o:ole="">
                  <v:imagedata r:id="rId15" o:title=""/>
                </v:shape>
                <o:OLEObject Type="Embed" ProgID="Equation.DSMT4" ShapeID="_x0000_i1029" DrawAspect="Content" ObjectID="_1592125867" r:id="rId16"/>
              </w:object>
            </w:r>
            <w:r w:rsidR="000B5C29">
              <w:t xml:space="preserve">, </w:t>
            </w:r>
            <w:r w:rsidRPr="00870D11">
              <w:rPr>
                <w:position w:val="-22"/>
              </w:rPr>
              <w:object w:dxaOrig="1740" w:dyaOrig="580" w14:anchorId="23D85F3A">
                <v:shape id="_x0000_i1030" type="#_x0000_t75" style="width:87.3pt;height:28.6pt" o:ole="">
                  <v:imagedata r:id="rId17" o:title=""/>
                </v:shape>
                <o:OLEObject Type="Embed" ProgID="Equation.DSMT4" ShapeID="_x0000_i1030" DrawAspect="Content" ObjectID="_1592125868" r:id="rId18"/>
              </w:object>
            </w:r>
          </w:p>
        </w:tc>
        <w:tc>
          <w:tcPr>
            <w:tcW w:w="900" w:type="dxa"/>
            <w:shd w:val="clear" w:color="auto" w:fill="auto"/>
          </w:tcPr>
          <w:p w14:paraId="7ADD18DC" w14:textId="77777777" w:rsidR="000B5C29" w:rsidRPr="009E12F1" w:rsidRDefault="000B5C29" w:rsidP="00F936B4">
            <w:pPr>
              <w:pStyle w:val="Text"/>
              <w:keepNext/>
              <w:keepLines/>
              <w:jc w:val="center"/>
              <w:outlineLvl w:val="4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20" w:type="dxa"/>
            <w:shd w:val="clear" w:color="auto" w:fill="auto"/>
          </w:tcPr>
          <w:p w14:paraId="0F0FA796" w14:textId="77777777" w:rsidR="000B5C29" w:rsidRPr="009E12F1" w:rsidRDefault="000B5C29" w:rsidP="00F936B4">
            <w:pPr>
              <w:pStyle w:val="Text"/>
              <w:keepNext/>
              <w:keepLines/>
              <w:jc w:val="center"/>
              <w:outlineLvl w:val="4"/>
            </w:pPr>
            <w:r>
              <w:t>1.1b</w:t>
            </w:r>
          </w:p>
        </w:tc>
        <w:tc>
          <w:tcPr>
            <w:tcW w:w="2129" w:type="dxa"/>
          </w:tcPr>
          <w:p w14:paraId="413B08EE" w14:textId="77777777" w:rsidR="00C647D8" w:rsidRDefault="00C647D8">
            <w:pPr>
              <w:pStyle w:val="Text"/>
              <w:jc w:val="center"/>
            </w:pPr>
            <w:r w:rsidRPr="00BF2B33">
              <w:t>Transition Step</w:t>
            </w:r>
          </w:p>
          <w:p w14:paraId="2AB52E56" w14:textId="2FFABD40" w:rsidR="000B5C29" w:rsidRDefault="00C647D8">
            <w:pPr>
              <w:pStyle w:val="Text"/>
              <w:jc w:val="center"/>
            </w:pPr>
            <w:r w:rsidRPr="00C647D8">
              <w:t xml:space="preserve">Write numbers in terms of </w:t>
            </w:r>
            <w:r w:rsidRPr="00852213">
              <w:t>i</w:t>
            </w:r>
            <w:r w:rsidRPr="00C647D8">
              <w:t>, the square root of minus 1</w:t>
            </w:r>
          </w:p>
        </w:tc>
      </w:tr>
      <w:tr w:rsidR="000B5C29" w:rsidRPr="009E12F1" w14:paraId="43362BE7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AC60F5" w14:textId="10D273A5" w:rsidR="000B5C29" w:rsidRPr="009E12F1" w:rsidRDefault="000B5C29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gridSpan w:val="2"/>
            <w:shd w:val="clear" w:color="auto" w:fill="auto"/>
          </w:tcPr>
          <w:p w14:paraId="73108EA9" w14:textId="77777777" w:rsidR="000B5C29" w:rsidRPr="009E12F1" w:rsidRDefault="000B5C29" w:rsidP="003B6500">
            <w:pPr>
              <w:pStyle w:val="Text"/>
            </w:pPr>
          </w:p>
        </w:tc>
        <w:tc>
          <w:tcPr>
            <w:tcW w:w="900" w:type="dxa"/>
            <w:shd w:val="clear" w:color="auto" w:fill="auto"/>
          </w:tcPr>
          <w:p w14:paraId="5D3DECAB" w14:textId="77777777" w:rsidR="000B5C29" w:rsidRPr="009E12F1" w:rsidRDefault="000B5C29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20" w:type="dxa"/>
            <w:shd w:val="clear" w:color="auto" w:fill="auto"/>
          </w:tcPr>
          <w:p w14:paraId="2BAD3EF4" w14:textId="77777777" w:rsidR="000B5C29" w:rsidRPr="009E12F1" w:rsidRDefault="000B5C29" w:rsidP="00F936B4">
            <w:pPr>
              <w:pStyle w:val="Text"/>
              <w:jc w:val="center"/>
            </w:pPr>
          </w:p>
        </w:tc>
        <w:tc>
          <w:tcPr>
            <w:tcW w:w="2129" w:type="dxa"/>
          </w:tcPr>
          <w:p w14:paraId="3054E085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565409DE" w14:textId="77777777" w:rsidTr="0061529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03F11BD" w14:textId="77777777" w:rsidR="000B5C29" w:rsidRPr="009E12F1" w:rsidRDefault="000B5C29" w:rsidP="003B43C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3807" w:type="dxa"/>
            <w:shd w:val="clear" w:color="auto" w:fill="auto"/>
          </w:tcPr>
          <w:p w14:paraId="5E984AD0" w14:textId="7AC5CD92" w:rsidR="000B5C29" w:rsidRPr="00AC156E" w:rsidRDefault="000B5C29" w:rsidP="002021F1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1163"/>
              <w:rPr>
                <w:b/>
                <w:lang w:eastAsia="en-GB"/>
              </w:rPr>
            </w:pPr>
            <w:r w:rsidRPr="00AC156E">
              <w:rPr>
                <w:b/>
                <w:lang w:eastAsia="en-GB"/>
              </w:rPr>
              <w:t xml:space="preserve">Figure </w:t>
            </w:r>
            <w:r>
              <w:rPr>
                <w:b/>
                <w:lang w:eastAsia="en-GB"/>
              </w:rPr>
              <w:t>1</w:t>
            </w:r>
          </w:p>
          <w:p w14:paraId="137AEE86" w14:textId="15C1E819" w:rsidR="000B5C29" w:rsidRDefault="0061406C">
            <w:pPr>
              <w:pStyle w:val="Text"/>
              <w:rPr>
                <w:i/>
                <w:vertAlign w:val="subscript"/>
              </w:rPr>
            </w:pPr>
            <w:r>
              <w:rPr>
                <w:lang w:val="en-IN" w:eastAsia="en-IN"/>
              </w:rPr>
              <w:drawing>
                <wp:inline distT="0" distB="0" distL="0" distR="0" wp14:anchorId="71A197E7" wp14:editId="1E615DA0">
                  <wp:extent cx="1303361" cy="204814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B88B6A.tmp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7416" cy="2133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0" w:type="dxa"/>
            <w:shd w:val="clear" w:color="auto" w:fill="auto"/>
          </w:tcPr>
          <w:p w14:paraId="6E1D3FCD" w14:textId="77777777" w:rsidR="000B5C29" w:rsidRPr="009E12F1" w:rsidRDefault="000B5C29" w:rsidP="003B43C5">
            <w:pPr>
              <w:pStyle w:val="Text"/>
            </w:pPr>
            <w:r>
              <w:t>Argand diagram drawn with points clearly labelled.</w:t>
            </w:r>
          </w:p>
        </w:tc>
        <w:tc>
          <w:tcPr>
            <w:tcW w:w="900" w:type="dxa"/>
            <w:shd w:val="clear" w:color="auto" w:fill="auto"/>
          </w:tcPr>
          <w:p w14:paraId="7325935B" w14:textId="77777777" w:rsidR="000B5C29" w:rsidRPr="009E12F1" w:rsidRDefault="000B5C29" w:rsidP="003B43C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20" w:type="dxa"/>
            <w:shd w:val="clear" w:color="auto" w:fill="auto"/>
          </w:tcPr>
          <w:p w14:paraId="0392FBE1" w14:textId="77777777" w:rsidR="000B5C29" w:rsidRPr="009E12F1" w:rsidRDefault="000B5C29" w:rsidP="003B43C5">
            <w:pPr>
              <w:pStyle w:val="Text"/>
              <w:jc w:val="center"/>
            </w:pPr>
            <w:r>
              <w:t>1.1b</w:t>
            </w:r>
          </w:p>
        </w:tc>
        <w:tc>
          <w:tcPr>
            <w:tcW w:w="2129" w:type="dxa"/>
          </w:tcPr>
          <w:p w14:paraId="41B110F2" w14:textId="77777777" w:rsidR="00C647D8" w:rsidRDefault="00C647D8" w:rsidP="00C647D8">
            <w:pPr>
              <w:pStyle w:val="Text"/>
              <w:jc w:val="center"/>
            </w:pPr>
            <w:r w:rsidRPr="00C647D8">
              <w:t>2nd</w:t>
            </w:r>
          </w:p>
          <w:p w14:paraId="750B8757" w14:textId="40E3D8B3" w:rsidR="000B5C29" w:rsidRDefault="00C647D8" w:rsidP="00C647D8">
            <w:pPr>
              <w:pStyle w:val="Text"/>
              <w:jc w:val="center"/>
            </w:pPr>
            <w:r w:rsidRPr="00C647D8">
              <w:t>Represent complex numbers on an Argand diagram</w:t>
            </w:r>
          </w:p>
        </w:tc>
      </w:tr>
      <w:tr w:rsidR="000B5C29" w:rsidRPr="009E12F1" w14:paraId="450CECD1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0B6DD3" w14:textId="77777777" w:rsidR="000B5C29" w:rsidRPr="009E12F1" w:rsidRDefault="000B5C29" w:rsidP="003B43C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gridSpan w:val="2"/>
            <w:shd w:val="clear" w:color="auto" w:fill="auto"/>
          </w:tcPr>
          <w:p w14:paraId="5E81323C" w14:textId="77777777" w:rsidR="000B5C29" w:rsidRPr="009E12F1" w:rsidRDefault="000B5C29" w:rsidP="003B43C5">
            <w:pPr>
              <w:pStyle w:val="Text"/>
            </w:pPr>
          </w:p>
        </w:tc>
        <w:tc>
          <w:tcPr>
            <w:tcW w:w="900" w:type="dxa"/>
            <w:shd w:val="clear" w:color="auto" w:fill="auto"/>
          </w:tcPr>
          <w:p w14:paraId="1D7107EF" w14:textId="77777777" w:rsidR="000B5C29" w:rsidRPr="009E12F1" w:rsidRDefault="000B5C29" w:rsidP="003B43C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20" w:type="dxa"/>
            <w:shd w:val="clear" w:color="auto" w:fill="auto"/>
          </w:tcPr>
          <w:p w14:paraId="144A1107" w14:textId="77777777" w:rsidR="000B5C29" w:rsidRPr="009E12F1" w:rsidRDefault="000B5C29" w:rsidP="003B43C5">
            <w:pPr>
              <w:pStyle w:val="Text"/>
              <w:jc w:val="center"/>
            </w:pPr>
          </w:p>
        </w:tc>
        <w:tc>
          <w:tcPr>
            <w:tcW w:w="2129" w:type="dxa"/>
          </w:tcPr>
          <w:p w14:paraId="787BEBAB" w14:textId="77777777" w:rsidR="000B5C29" w:rsidRPr="009E12F1" w:rsidRDefault="000B5C29" w:rsidP="003B43C5">
            <w:pPr>
              <w:pStyle w:val="Text"/>
            </w:pPr>
          </w:p>
        </w:tc>
      </w:tr>
      <w:tr w:rsidR="003B43C5" w:rsidRPr="009E12F1" w14:paraId="5D86210C" w14:textId="77777777" w:rsidTr="00C000E3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1BE5E4C5" w14:textId="77777777" w:rsidR="003B43C5" w:rsidRPr="009E12F1" w:rsidRDefault="0060311C" w:rsidP="003B43C5">
            <w:pPr>
              <w:pStyle w:val="Marks"/>
              <w:framePr w:hSpace="0" w:wrap="auto" w:hAnchor="text" w:xAlign="left" w:yAlign="inline"/>
            </w:pPr>
            <w:r>
              <w:t>(6 marks)</w:t>
            </w:r>
          </w:p>
        </w:tc>
      </w:tr>
      <w:tr w:rsidR="003B43C5" w:rsidRPr="009E12F1" w14:paraId="315B5A52" w14:textId="77777777" w:rsidTr="00393E7D">
        <w:trPr>
          <w:trHeight w:val="1012"/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7DAEAE22" w14:textId="77777777" w:rsidR="003B43C5" w:rsidRPr="00ED590E" w:rsidRDefault="0060311C" w:rsidP="00ED590E">
            <w:pPr>
              <w:pStyle w:val="TableHead"/>
              <w:keepNext/>
              <w:keepLines/>
              <w:framePr w:hSpace="0" w:wrap="auto" w:hAnchor="text" w:xAlign="left" w:yAlign="inline"/>
              <w:outlineLvl w:val="2"/>
            </w:pPr>
            <w:r>
              <w:t>Notes</w:t>
            </w:r>
          </w:p>
        </w:tc>
      </w:tr>
    </w:tbl>
    <w:p w14:paraId="6FFFAE89" w14:textId="77777777" w:rsidR="00BE4139" w:rsidRDefault="00BE41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607"/>
        <w:gridCol w:w="900"/>
        <w:gridCol w:w="720"/>
        <w:gridCol w:w="2129"/>
      </w:tblGrid>
      <w:tr w:rsidR="008A3419" w:rsidRPr="009E12F1" w14:paraId="5FB97A7D" w14:textId="77777777" w:rsidTr="00CB200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2A50134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607" w:type="dxa"/>
            <w:shd w:val="clear" w:color="auto" w:fill="auto"/>
            <w:vAlign w:val="center"/>
          </w:tcPr>
          <w:p w14:paraId="0F2BE436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1DEA790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5CF15C7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2129" w:type="dxa"/>
            <w:vAlign w:val="center"/>
          </w:tcPr>
          <w:p w14:paraId="248364A9" w14:textId="14FD35D9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5A71EF">
              <w:t xml:space="preserve"> Progression Step and Progress D</w:t>
            </w:r>
            <w:r>
              <w:t>escriptor</w:t>
            </w:r>
          </w:p>
        </w:tc>
      </w:tr>
      <w:tr w:rsidR="000B5C29" w:rsidRPr="009E12F1" w14:paraId="49868040" w14:textId="77777777" w:rsidTr="00633D7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9CF81B" w14:textId="77777777" w:rsidR="000B5C29" w:rsidRPr="009E12F1" w:rsidRDefault="000B5C29" w:rsidP="002F1120">
            <w:pPr>
              <w:pStyle w:val="Text"/>
              <w:spacing w:before="280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607" w:type="dxa"/>
            <w:shd w:val="clear" w:color="auto" w:fill="auto"/>
          </w:tcPr>
          <w:p w14:paraId="45E716D3" w14:textId="6D22BAC6" w:rsidR="000B5C29" w:rsidRPr="009E12F1" w:rsidRDefault="000B5C29" w:rsidP="00870D11">
            <w:pPr>
              <w:pStyle w:val="Text"/>
            </w:pPr>
            <w:r>
              <w:t xml:space="preserve">Multiplies by the complex conjugate: </w:t>
            </w:r>
            <w:r w:rsidR="0068044C" w:rsidRPr="00870D11">
              <w:rPr>
                <w:position w:val="-22"/>
              </w:rPr>
              <w:object w:dxaOrig="999" w:dyaOrig="580" w14:anchorId="5763A5EC">
                <v:shape id="_x0000_i1031" type="#_x0000_t75" style="width:50.55pt;height:28.6pt" o:ole="">
                  <v:imagedata r:id="rId20" o:title=""/>
                </v:shape>
                <o:OLEObject Type="Embed" ProgID="Equation.DSMT4" ShapeID="_x0000_i1031" DrawAspect="Content" ObjectID="_1592125869" r:id="rId21"/>
              </w:object>
            </w:r>
          </w:p>
        </w:tc>
        <w:tc>
          <w:tcPr>
            <w:tcW w:w="900" w:type="dxa"/>
            <w:shd w:val="clear" w:color="auto" w:fill="auto"/>
          </w:tcPr>
          <w:p w14:paraId="4D636F86" w14:textId="77777777" w:rsidR="000B5C29" w:rsidRPr="009E12F1" w:rsidRDefault="000B5C29" w:rsidP="002F1120">
            <w:pPr>
              <w:pStyle w:val="Text"/>
              <w:keepNext/>
              <w:keepLines/>
              <w:spacing w:before="280"/>
              <w:jc w:val="center"/>
              <w:outlineLvl w:val="5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7ABA3D78" w14:textId="77777777" w:rsidR="000B5C29" w:rsidRPr="009E12F1" w:rsidRDefault="000B5C29" w:rsidP="002F1120">
            <w:pPr>
              <w:pStyle w:val="Text"/>
              <w:keepNext/>
              <w:keepLines/>
              <w:spacing w:before="280"/>
              <w:jc w:val="center"/>
              <w:outlineLvl w:val="5"/>
            </w:pPr>
            <w:r>
              <w:t>2.2a</w:t>
            </w:r>
          </w:p>
        </w:tc>
        <w:tc>
          <w:tcPr>
            <w:tcW w:w="2129" w:type="dxa"/>
            <w:vMerge w:val="restart"/>
          </w:tcPr>
          <w:p w14:paraId="6457F644" w14:textId="77777777" w:rsidR="00C647D8" w:rsidRDefault="00C647D8">
            <w:pPr>
              <w:pStyle w:val="Text"/>
              <w:jc w:val="center"/>
            </w:pPr>
            <w:r>
              <w:t>2nd</w:t>
            </w:r>
          </w:p>
          <w:p w14:paraId="6CD1D934" w14:textId="5332F118" w:rsidR="000B5C29" w:rsidRDefault="00C647D8">
            <w:pPr>
              <w:pStyle w:val="Text"/>
              <w:jc w:val="center"/>
            </w:pPr>
            <w:r w:rsidRPr="00C647D8">
              <w:t>Use the complex conjugate to divide two complex numbers</w:t>
            </w:r>
          </w:p>
        </w:tc>
      </w:tr>
      <w:tr w:rsidR="000B5C29" w:rsidRPr="009E12F1" w14:paraId="43DDAEC2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F2E181" w14:textId="1D8F72A9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shd w:val="clear" w:color="auto" w:fill="auto"/>
          </w:tcPr>
          <w:p w14:paraId="4BC1EBED" w14:textId="19775165" w:rsidR="000B5C29" w:rsidRPr="009E12F1" w:rsidRDefault="000B5C29">
            <w:pPr>
              <w:pStyle w:val="Text"/>
            </w:pPr>
            <w:r>
              <w:t>Finds</w:t>
            </w:r>
            <w:r w:rsidR="002F44FA">
              <w:t xml:space="preserve"> </w:t>
            </w:r>
            <w:r w:rsidR="002F44FA" w:rsidRPr="00E14AF0">
              <w:rPr>
                <w:i/>
              </w:rPr>
              <w:t>z</w:t>
            </w:r>
            <w:r w:rsidR="002F44FA">
              <w:t xml:space="preserve"> = 2 – 2</w:t>
            </w:r>
            <w:r w:rsidR="002F44FA" w:rsidRPr="00852213">
              <w:t>i</w:t>
            </w:r>
            <w:r>
              <w:t xml:space="preserve"> or states </w:t>
            </w:r>
            <w:r w:rsidR="002F44FA" w:rsidRPr="00E14AF0">
              <w:rPr>
                <w:i/>
              </w:rPr>
              <w:t>a</w:t>
            </w:r>
            <w:r w:rsidR="002F44FA">
              <w:t xml:space="preserve"> = 2 </w:t>
            </w:r>
            <w:r>
              <w:t xml:space="preserve">and </w:t>
            </w:r>
            <w:r w:rsidR="002F44FA" w:rsidRPr="00E14AF0">
              <w:rPr>
                <w:i/>
              </w:rPr>
              <w:t>b</w:t>
            </w:r>
            <w:r w:rsidR="002F44FA">
              <w:t xml:space="preserve"> = −2</w:t>
            </w:r>
          </w:p>
        </w:tc>
        <w:tc>
          <w:tcPr>
            <w:tcW w:w="900" w:type="dxa"/>
            <w:shd w:val="clear" w:color="auto" w:fill="auto"/>
          </w:tcPr>
          <w:p w14:paraId="6984C9AC" w14:textId="77777777" w:rsidR="000B5C29" w:rsidRPr="009E12F1" w:rsidRDefault="000B5C29" w:rsidP="00C000E3">
            <w:pPr>
              <w:pStyle w:val="Text"/>
              <w:keepNext/>
              <w:keepLines/>
              <w:jc w:val="center"/>
              <w:outlineLvl w:val="8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20" w:type="dxa"/>
            <w:shd w:val="clear" w:color="auto" w:fill="auto"/>
          </w:tcPr>
          <w:p w14:paraId="2639BEE0" w14:textId="77777777" w:rsidR="000B5C29" w:rsidRPr="009E12F1" w:rsidRDefault="000B5C29" w:rsidP="00C000E3">
            <w:pPr>
              <w:pStyle w:val="Text"/>
              <w:keepNext/>
              <w:keepLines/>
              <w:jc w:val="center"/>
              <w:outlineLvl w:val="8"/>
            </w:pPr>
            <w:r>
              <w:t>1.1b</w:t>
            </w:r>
          </w:p>
        </w:tc>
        <w:tc>
          <w:tcPr>
            <w:tcW w:w="2129" w:type="dxa"/>
            <w:vMerge/>
          </w:tcPr>
          <w:p w14:paraId="105C66BA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04AC2873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86235E" w14:textId="77777777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shd w:val="clear" w:color="auto" w:fill="auto"/>
          </w:tcPr>
          <w:p w14:paraId="77078D49" w14:textId="77777777" w:rsidR="000B5C29" w:rsidRPr="009E12F1" w:rsidRDefault="000B5C29" w:rsidP="001A3D0F">
            <w:pPr>
              <w:pStyle w:val="Text"/>
            </w:pPr>
          </w:p>
        </w:tc>
        <w:tc>
          <w:tcPr>
            <w:tcW w:w="900" w:type="dxa"/>
            <w:shd w:val="clear" w:color="auto" w:fill="auto"/>
          </w:tcPr>
          <w:p w14:paraId="77C415F0" w14:textId="77777777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20" w:type="dxa"/>
            <w:shd w:val="clear" w:color="auto" w:fill="auto"/>
          </w:tcPr>
          <w:p w14:paraId="388A9219" w14:textId="77777777" w:rsidR="000B5C29" w:rsidRPr="009E12F1" w:rsidRDefault="000B5C29" w:rsidP="00C000E3">
            <w:pPr>
              <w:pStyle w:val="Text"/>
              <w:jc w:val="center"/>
            </w:pPr>
          </w:p>
        </w:tc>
        <w:tc>
          <w:tcPr>
            <w:tcW w:w="2129" w:type="dxa"/>
          </w:tcPr>
          <w:p w14:paraId="371390F0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4240E7CD" w14:textId="77777777" w:rsidTr="00633D7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B986E69" w14:textId="77777777" w:rsidR="000B5C29" w:rsidRPr="009E12F1" w:rsidRDefault="000B5C29" w:rsidP="002F1120">
            <w:pPr>
              <w:pStyle w:val="Text"/>
              <w:spacing w:before="160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607" w:type="dxa"/>
            <w:shd w:val="clear" w:color="auto" w:fill="auto"/>
          </w:tcPr>
          <w:p w14:paraId="01D0998D" w14:textId="117A3F0D" w:rsidR="000B5C29" w:rsidRDefault="000B5C29">
            <w:pPr>
              <w:pStyle w:val="Text"/>
            </w:pPr>
            <w:r>
              <w:t xml:space="preserve">States or implies that the complex conjugate, </w:t>
            </w:r>
            <w:r w:rsidR="002F44FA" w:rsidRPr="00A67D2F">
              <w:rPr>
                <w:i/>
              </w:rPr>
              <w:t>z</w:t>
            </w:r>
            <w:r w:rsidR="002F44FA">
              <w:t xml:space="preserve"> = 2 + 2</w:t>
            </w:r>
            <w:r w:rsidR="002F44FA" w:rsidRPr="00852213">
              <w:t>i</w:t>
            </w:r>
            <w:r>
              <w:t xml:space="preserve"> is also a root of the quadratic equation.</w:t>
            </w:r>
          </w:p>
        </w:tc>
        <w:tc>
          <w:tcPr>
            <w:tcW w:w="900" w:type="dxa"/>
            <w:shd w:val="clear" w:color="auto" w:fill="auto"/>
          </w:tcPr>
          <w:p w14:paraId="3A9F5CD0" w14:textId="77777777" w:rsidR="000B5C29" w:rsidRPr="009E12F1" w:rsidRDefault="000B5C29" w:rsidP="002F1120">
            <w:pPr>
              <w:pStyle w:val="Text"/>
              <w:spacing w:before="16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0EB85FF3" w14:textId="77777777" w:rsidR="000B5C29" w:rsidRPr="009E12F1" w:rsidRDefault="000B5C29" w:rsidP="002F1120">
            <w:pPr>
              <w:pStyle w:val="Text"/>
              <w:spacing w:before="160"/>
              <w:jc w:val="center"/>
            </w:pPr>
            <w:r>
              <w:t>2.2a</w:t>
            </w:r>
          </w:p>
        </w:tc>
        <w:tc>
          <w:tcPr>
            <w:tcW w:w="2129" w:type="dxa"/>
            <w:vMerge w:val="restart"/>
          </w:tcPr>
          <w:p w14:paraId="39045DE6" w14:textId="77777777" w:rsidR="00C647D8" w:rsidRDefault="00C647D8">
            <w:pPr>
              <w:pStyle w:val="Text"/>
              <w:jc w:val="center"/>
            </w:pPr>
            <w:r>
              <w:t>2nd</w:t>
            </w:r>
          </w:p>
          <w:p w14:paraId="5493B984" w14:textId="3C69919F" w:rsidR="000B5C29" w:rsidRDefault="00C647D8">
            <w:pPr>
              <w:pStyle w:val="Text"/>
              <w:jc w:val="center"/>
            </w:pPr>
            <w:r w:rsidRPr="00C647D8">
              <w:t>Understand that the complex roots of a quadratic equation with real coefficients occur as a conjugate pair</w:t>
            </w:r>
          </w:p>
        </w:tc>
      </w:tr>
      <w:tr w:rsidR="000B5C29" w:rsidRPr="009E12F1" w14:paraId="18465018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097E0F" w14:textId="779311EC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shd w:val="clear" w:color="auto" w:fill="auto"/>
          </w:tcPr>
          <w:p w14:paraId="3A35F671" w14:textId="5C069578" w:rsidR="000B5C29" w:rsidRPr="009E12F1" w:rsidRDefault="000B5C29" w:rsidP="001A3D0F">
            <w:pPr>
              <w:pStyle w:val="Text"/>
            </w:pPr>
            <w:r>
              <w:t xml:space="preserve">Writes </w:t>
            </w:r>
            <w:r w:rsidR="0068044C" w:rsidRPr="00086C7B">
              <w:rPr>
                <w:position w:val="-10"/>
              </w:rPr>
              <w:object w:dxaOrig="2580" w:dyaOrig="300" w14:anchorId="6F1AFB78">
                <v:shape id="_x0000_i1032" type="#_x0000_t75" style="width:129.2pt;height:14.8pt" o:ole="">
                  <v:imagedata r:id="rId22" o:title=""/>
                </v:shape>
                <o:OLEObject Type="Embed" ProgID="Equation.DSMT4" ShapeID="_x0000_i1032" DrawAspect="Content" ObjectID="_1592125870" r:id="rId23"/>
              </w:object>
            </w:r>
            <w:r>
              <w:t xml:space="preserve"> </w:t>
            </w:r>
          </w:p>
          <w:p w14:paraId="433C2398" w14:textId="77777777" w:rsidR="000B5C29" w:rsidRPr="009E12F1" w:rsidRDefault="000B5C29" w:rsidP="00113896">
            <w:pPr>
              <w:pStyle w:val="Text"/>
            </w:pPr>
            <w:r>
              <w:t>Or</w:t>
            </w:r>
          </w:p>
          <w:p w14:paraId="752E5030" w14:textId="3A83D61B" w:rsidR="000B5C29" w:rsidRPr="009E12F1" w:rsidRDefault="000B5C29" w:rsidP="00870D11">
            <w:pPr>
              <w:pStyle w:val="Text"/>
            </w:pPr>
            <w:r>
              <w:t xml:space="preserve">Writes </w:t>
            </w:r>
            <w:r w:rsidR="0068044C" w:rsidRPr="00870D11">
              <w:rPr>
                <w:position w:val="-28"/>
              </w:rPr>
              <w:object w:dxaOrig="2060" w:dyaOrig="639" w14:anchorId="4D61FB5A">
                <v:shape id="_x0000_i1033" type="#_x0000_t75" style="width:102.15pt;height:32.15pt" o:ole="">
                  <v:imagedata r:id="rId24" o:title=""/>
                </v:shape>
                <o:OLEObject Type="Embed" ProgID="Equation.DSMT4" ShapeID="_x0000_i1033" DrawAspect="Content" ObjectID="_1592125871" r:id="rId25"/>
              </w:object>
            </w:r>
            <w:r>
              <w:t xml:space="preserve"> and </w:t>
            </w:r>
            <w:r w:rsidR="00956AB7" w:rsidRPr="00870D11">
              <w:rPr>
                <w:position w:val="-28"/>
              </w:rPr>
              <w:object w:dxaOrig="1740" w:dyaOrig="639" w14:anchorId="770D9499">
                <v:shape id="_x0000_i1034" type="#_x0000_t75" style="width:85.8pt;height:32.15pt" o:ole="">
                  <v:imagedata r:id="rId26" o:title=""/>
                </v:shape>
                <o:OLEObject Type="Embed" ProgID="Equation.DSMT4" ShapeID="_x0000_i1034" DrawAspect="Content" ObjectID="_1592125872" r:id="rId27"/>
              </w:object>
            </w:r>
          </w:p>
        </w:tc>
        <w:tc>
          <w:tcPr>
            <w:tcW w:w="900" w:type="dxa"/>
            <w:shd w:val="clear" w:color="auto" w:fill="auto"/>
          </w:tcPr>
          <w:p w14:paraId="0CC736B4" w14:textId="77777777" w:rsidR="000B5C29" w:rsidRPr="009E12F1" w:rsidRDefault="000B5C29" w:rsidP="002F1120">
            <w:pPr>
              <w:pStyle w:val="Text"/>
              <w:spacing w:before="20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518A5535" w14:textId="77777777" w:rsidR="000B5C29" w:rsidRPr="009E12F1" w:rsidRDefault="000B5C29" w:rsidP="002F1120">
            <w:pPr>
              <w:pStyle w:val="Text"/>
              <w:spacing w:before="200"/>
              <w:jc w:val="center"/>
            </w:pPr>
            <w:r>
              <w:t>2.2a</w:t>
            </w:r>
          </w:p>
        </w:tc>
        <w:tc>
          <w:tcPr>
            <w:tcW w:w="2129" w:type="dxa"/>
            <w:vMerge/>
          </w:tcPr>
          <w:p w14:paraId="42F3A679" w14:textId="77777777" w:rsidR="000B5C29" w:rsidRPr="009E12F1" w:rsidRDefault="000B5C29" w:rsidP="00C000E3">
            <w:pPr>
              <w:pStyle w:val="Text"/>
            </w:pPr>
          </w:p>
        </w:tc>
      </w:tr>
      <w:tr w:rsidR="000B5C29" w:rsidRPr="009E12F1" w14:paraId="5AEAB4BD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7B5DEB" w14:textId="77777777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shd w:val="clear" w:color="auto" w:fill="auto"/>
          </w:tcPr>
          <w:p w14:paraId="03CED8DE" w14:textId="2882F0B6" w:rsidR="000B5C29" w:rsidRPr="009E12F1" w:rsidRDefault="000B5C29" w:rsidP="001A3D0F">
            <w:pPr>
              <w:pStyle w:val="Text"/>
            </w:pPr>
            <w:r>
              <w:t xml:space="preserve">Makes an attempt to multiply out the brackets. For example, </w:t>
            </w:r>
            <w:r w:rsidR="005522F2" w:rsidRPr="00870D11">
              <w:rPr>
                <w:position w:val="-6"/>
              </w:rPr>
              <w:object w:dxaOrig="3800" w:dyaOrig="340" w14:anchorId="63633C75">
                <v:shape id="_x0000_i1035" type="#_x0000_t75" style="width:189.45pt;height:17.35pt" o:ole="">
                  <v:imagedata r:id="rId28" o:title=""/>
                </v:shape>
                <o:OLEObject Type="Embed" ProgID="Equation.DSMT4" ShapeID="_x0000_i1035" DrawAspect="Content" ObjectID="_1592125873" r:id="rId29"/>
              </w:object>
            </w:r>
            <w:r>
              <w:t xml:space="preserve"> is seen.</w:t>
            </w:r>
          </w:p>
          <w:p w14:paraId="31625D9E" w14:textId="77777777" w:rsidR="000B5C29" w:rsidRPr="009E12F1" w:rsidRDefault="000B5C29" w:rsidP="00113896">
            <w:pPr>
              <w:pStyle w:val="Text"/>
            </w:pPr>
            <w:r>
              <w:t>Or</w:t>
            </w:r>
          </w:p>
          <w:p w14:paraId="25AE4D3E" w14:textId="03D128A5" w:rsidR="000B5C29" w:rsidRPr="009E12F1" w:rsidRDefault="000B5C29" w:rsidP="00870D11">
            <w:pPr>
              <w:pStyle w:val="Text"/>
            </w:pPr>
            <w:r>
              <w:t xml:space="preserve">Calculates </w:t>
            </w:r>
            <w:r w:rsidR="0053328E" w:rsidRPr="00870D11">
              <w:rPr>
                <w:position w:val="-28"/>
              </w:rPr>
              <w:object w:dxaOrig="680" w:dyaOrig="639" w14:anchorId="09B0B8F5">
                <v:shape id="_x0000_i1036" type="#_x0000_t75" style="width:34.2pt;height:32.15pt" o:ole="">
                  <v:imagedata r:id="rId30" o:title=""/>
                </v:shape>
                <o:OLEObject Type="Embed" ProgID="Equation.DSMT4" ShapeID="_x0000_i1036" DrawAspect="Content" ObjectID="_1592125874" r:id="rId31"/>
              </w:object>
            </w:r>
            <w:r>
              <w:t xml:space="preserve"> and </w:t>
            </w:r>
            <w:r w:rsidR="0053328E" w:rsidRPr="00870D11">
              <w:rPr>
                <w:position w:val="-28"/>
              </w:rPr>
              <w:object w:dxaOrig="560" w:dyaOrig="639" w14:anchorId="65CA52B7">
                <v:shape id="_x0000_i1037" type="#_x0000_t75" style="width:28.1pt;height:32.15pt" o:ole="">
                  <v:imagedata r:id="rId32" o:title=""/>
                </v:shape>
                <o:OLEObject Type="Embed" ProgID="Equation.DSMT4" ShapeID="_x0000_i1037" DrawAspect="Content" ObjectID="_1592125875" r:id="rId33"/>
              </w:object>
            </w:r>
          </w:p>
        </w:tc>
        <w:tc>
          <w:tcPr>
            <w:tcW w:w="900" w:type="dxa"/>
            <w:shd w:val="clear" w:color="auto" w:fill="auto"/>
          </w:tcPr>
          <w:p w14:paraId="2AD60B02" w14:textId="77777777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70710A24" w14:textId="77777777" w:rsidR="000B5C29" w:rsidRPr="009E12F1" w:rsidRDefault="000B5C29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2129" w:type="dxa"/>
            <w:vMerge/>
          </w:tcPr>
          <w:p w14:paraId="3B9EECAE" w14:textId="77777777" w:rsidR="000B5C29" w:rsidRPr="009E12F1" w:rsidRDefault="000B5C29" w:rsidP="00C000E3">
            <w:pPr>
              <w:pStyle w:val="Text"/>
            </w:pPr>
          </w:p>
        </w:tc>
      </w:tr>
      <w:tr w:rsidR="000B5C29" w:rsidRPr="009E12F1" w14:paraId="190945D9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249537" w14:textId="77777777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shd w:val="clear" w:color="auto" w:fill="auto"/>
          </w:tcPr>
          <w:p w14:paraId="0B7D6807" w14:textId="6D586BC8" w:rsidR="000B5C29" w:rsidRPr="009E12F1" w:rsidRDefault="000B5C29" w:rsidP="001A3D0F">
            <w:pPr>
              <w:pStyle w:val="Text"/>
            </w:pPr>
            <w:r>
              <w:t xml:space="preserve">Simplifies to </w:t>
            </w:r>
            <w:r w:rsidR="0053328E" w:rsidRPr="00870D11">
              <w:rPr>
                <w:position w:val="-6"/>
              </w:rPr>
              <w:object w:dxaOrig="1340" w:dyaOrig="340" w14:anchorId="4160369B">
                <v:shape id="_x0000_i1038" type="#_x0000_t75" style="width:67.9pt;height:17.35pt" o:ole="">
                  <v:imagedata r:id="rId34" o:title=""/>
                </v:shape>
                <o:OLEObject Type="Embed" ProgID="Equation.DSMT4" ShapeID="_x0000_i1038" DrawAspect="Content" ObjectID="_1592125876" r:id="rId35"/>
              </w:object>
            </w:r>
            <w:r>
              <w:t xml:space="preserve"> or states </w:t>
            </w:r>
            <w:r w:rsidRPr="00EB5C2B">
              <w:rPr>
                <w:i/>
              </w:rPr>
              <w:t>p</w:t>
            </w:r>
            <w:r>
              <w:t xml:space="preserve"> = 1, </w:t>
            </w:r>
            <w:r w:rsidRPr="00EB5C2B">
              <w:rPr>
                <w:i/>
              </w:rPr>
              <w:t>q</w:t>
            </w:r>
            <w:r>
              <w:t xml:space="preserve"> = −</w:t>
            </w:r>
            <w:r w:rsidRPr="00EB5C2B">
              <w:t>4</w:t>
            </w:r>
            <w:r>
              <w:t xml:space="preserve">, </w:t>
            </w:r>
            <w:r w:rsidRPr="00EB5C2B">
              <w:rPr>
                <w:i/>
              </w:rPr>
              <w:t>r</w:t>
            </w:r>
            <w:r>
              <w:t xml:space="preserve"> = 8</w:t>
            </w:r>
          </w:p>
          <w:p w14:paraId="650C908F" w14:textId="77777777" w:rsidR="000B5C29" w:rsidRPr="009E12F1" w:rsidRDefault="000B5C29" w:rsidP="001A3D0F">
            <w:pPr>
              <w:pStyle w:val="Text"/>
              <w:tabs>
                <w:tab w:val="center" w:pos="4513"/>
                <w:tab w:val="right" w:pos="9026"/>
              </w:tabs>
            </w:pPr>
            <w:r>
              <w:t>Accept any multiple of this solution, providing each constant is an integer.</w:t>
            </w:r>
          </w:p>
        </w:tc>
        <w:tc>
          <w:tcPr>
            <w:tcW w:w="900" w:type="dxa"/>
            <w:shd w:val="clear" w:color="auto" w:fill="auto"/>
          </w:tcPr>
          <w:p w14:paraId="2E12AABF" w14:textId="77777777" w:rsidR="000B5C29" w:rsidRPr="009E12F1" w:rsidRDefault="000B5C29" w:rsidP="002F1120">
            <w:pPr>
              <w:pStyle w:val="Text"/>
              <w:tabs>
                <w:tab w:val="center" w:pos="4513"/>
                <w:tab w:val="right" w:pos="9026"/>
              </w:tabs>
              <w:spacing w:before="16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20" w:type="dxa"/>
            <w:shd w:val="clear" w:color="auto" w:fill="auto"/>
          </w:tcPr>
          <w:p w14:paraId="1D2D3156" w14:textId="77777777" w:rsidR="000B5C29" w:rsidRPr="009E12F1" w:rsidRDefault="000B5C29" w:rsidP="002F1120">
            <w:pPr>
              <w:pStyle w:val="Text"/>
              <w:tabs>
                <w:tab w:val="center" w:pos="4513"/>
                <w:tab w:val="right" w:pos="9026"/>
              </w:tabs>
              <w:spacing w:before="160"/>
              <w:jc w:val="center"/>
            </w:pPr>
            <w:r>
              <w:t>1.1b</w:t>
            </w:r>
          </w:p>
        </w:tc>
        <w:tc>
          <w:tcPr>
            <w:tcW w:w="2129" w:type="dxa"/>
            <w:vMerge/>
          </w:tcPr>
          <w:p w14:paraId="69CA82D0" w14:textId="77777777" w:rsidR="000B5C29" w:rsidRPr="009E12F1" w:rsidRDefault="000B5C29" w:rsidP="00C000E3">
            <w:pPr>
              <w:pStyle w:val="Text"/>
            </w:pPr>
          </w:p>
        </w:tc>
      </w:tr>
      <w:tr w:rsidR="000B5C29" w:rsidRPr="009E12F1" w14:paraId="7EB97695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C958F9" w14:textId="77777777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shd w:val="clear" w:color="auto" w:fill="auto"/>
          </w:tcPr>
          <w:p w14:paraId="2E66F258" w14:textId="77777777" w:rsidR="000B5C29" w:rsidRPr="009E12F1" w:rsidRDefault="000B5C29" w:rsidP="00C000E3">
            <w:pPr>
              <w:pStyle w:val="Text"/>
            </w:pPr>
          </w:p>
        </w:tc>
        <w:tc>
          <w:tcPr>
            <w:tcW w:w="900" w:type="dxa"/>
            <w:shd w:val="clear" w:color="auto" w:fill="auto"/>
          </w:tcPr>
          <w:p w14:paraId="3E6BE20D" w14:textId="77777777" w:rsidR="000B5C29" w:rsidRPr="009E12F1" w:rsidRDefault="000B5C29" w:rsidP="003B43C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20" w:type="dxa"/>
            <w:shd w:val="clear" w:color="auto" w:fill="auto"/>
          </w:tcPr>
          <w:p w14:paraId="4BCBDC85" w14:textId="77777777" w:rsidR="000B5C29" w:rsidRPr="009E12F1" w:rsidRDefault="000B5C29" w:rsidP="00C000E3">
            <w:pPr>
              <w:pStyle w:val="Text"/>
              <w:jc w:val="center"/>
            </w:pPr>
          </w:p>
        </w:tc>
        <w:tc>
          <w:tcPr>
            <w:tcW w:w="2129" w:type="dxa"/>
          </w:tcPr>
          <w:p w14:paraId="66D7C550" w14:textId="77777777" w:rsidR="000B5C29" w:rsidRPr="009E12F1" w:rsidRDefault="000B5C29" w:rsidP="00C000E3">
            <w:pPr>
              <w:pStyle w:val="Text"/>
            </w:pPr>
          </w:p>
        </w:tc>
      </w:tr>
      <w:tr w:rsidR="008A3419" w:rsidRPr="009E12F1" w14:paraId="2D5EBEF7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C07413E" w14:textId="77777777" w:rsidR="008A3419" w:rsidRPr="009E12F1" w:rsidRDefault="0060311C" w:rsidP="003B43C5">
            <w:pPr>
              <w:pStyle w:val="Marks"/>
              <w:framePr w:hSpace="0" w:wrap="auto" w:hAnchor="text" w:xAlign="left" w:yAlign="inline"/>
            </w:pPr>
            <w:r>
              <w:t>(6 marks)</w:t>
            </w:r>
          </w:p>
        </w:tc>
      </w:tr>
      <w:tr w:rsidR="008A3419" w:rsidRPr="009E12F1" w14:paraId="3691CB65" w14:textId="77777777" w:rsidTr="00393E7D">
        <w:trPr>
          <w:trHeight w:val="1023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D0E299" w14:textId="77777777" w:rsidR="008A3419" w:rsidRPr="009E12F1" w:rsidRDefault="0060311C" w:rsidP="00F45156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t>Notes</w:t>
            </w:r>
          </w:p>
        </w:tc>
      </w:tr>
    </w:tbl>
    <w:p w14:paraId="1234A3EE" w14:textId="77777777" w:rsidR="008A3419" w:rsidRPr="009E12F1" w:rsidRDefault="00EB5C2B">
      <w:pPr>
        <w:rPr>
          <w:rFonts w:ascii="Times New Roman" w:hAnsi="Times New Roman" w:cs="Times New Roman"/>
        </w:rPr>
      </w:pPr>
      <w:r w:rsidRPr="00EB5C2B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607"/>
        <w:gridCol w:w="900"/>
        <w:gridCol w:w="720"/>
        <w:gridCol w:w="2129"/>
      </w:tblGrid>
      <w:tr w:rsidR="008A3419" w:rsidRPr="009E12F1" w14:paraId="14BDD1C5" w14:textId="77777777" w:rsidTr="00CB200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881AAD2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607" w:type="dxa"/>
            <w:shd w:val="clear" w:color="auto" w:fill="auto"/>
            <w:vAlign w:val="center"/>
          </w:tcPr>
          <w:p w14:paraId="7182E718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45E87563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1EC1F93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2129" w:type="dxa"/>
            <w:vAlign w:val="center"/>
          </w:tcPr>
          <w:p w14:paraId="5A83FE40" w14:textId="71C0BCE4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5A71EF">
              <w:t xml:space="preserve"> Progression Step and Progress D</w:t>
            </w:r>
            <w:r>
              <w:t>escriptor</w:t>
            </w:r>
          </w:p>
        </w:tc>
      </w:tr>
      <w:tr w:rsidR="00FB1B97" w:rsidRPr="009E12F1" w14:paraId="60D1414F" w14:textId="77777777" w:rsidTr="00633D7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12527FD" w14:textId="77777777" w:rsidR="00FB1B97" w:rsidRPr="009E12F1" w:rsidRDefault="00FB1B97" w:rsidP="00A804DD">
            <w:pPr>
              <w:pStyle w:val="Text"/>
              <w:spacing w:before="20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07" w:type="dxa"/>
            <w:shd w:val="clear" w:color="auto" w:fill="auto"/>
          </w:tcPr>
          <w:p w14:paraId="197C024F" w14:textId="2BBCA301" w:rsidR="00FB1B97" w:rsidRPr="009E12F1" w:rsidRDefault="00FB1B97" w:rsidP="00870D11">
            <w:pPr>
              <w:pStyle w:val="Text"/>
            </w:pPr>
            <w:r>
              <w:t xml:space="preserve">States or implies that </w:t>
            </w:r>
            <w:r w:rsidR="005522F2" w:rsidRPr="008774C7">
              <w:rPr>
                <w:position w:val="-10"/>
              </w:rPr>
              <w:object w:dxaOrig="2420" w:dyaOrig="300" w14:anchorId="48AC8D11">
                <v:shape id="_x0000_i1039" type="#_x0000_t75" style="width:121.55pt;height:14.8pt" o:ole="">
                  <v:imagedata r:id="rId36" o:title=""/>
                </v:shape>
                <o:OLEObject Type="Embed" ProgID="Equation.DSMT4" ShapeID="_x0000_i1039" DrawAspect="Content" ObjectID="_1592125877" r:id="rId37"/>
              </w:object>
            </w:r>
          </w:p>
        </w:tc>
        <w:tc>
          <w:tcPr>
            <w:tcW w:w="900" w:type="dxa"/>
            <w:shd w:val="clear" w:color="auto" w:fill="auto"/>
          </w:tcPr>
          <w:p w14:paraId="45714BAB" w14:textId="77777777" w:rsidR="00FB1B97" w:rsidRPr="009E12F1" w:rsidRDefault="00FB1B97" w:rsidP="00A804DD">
            <w:pPr>
              <w:pStyle w:val="Text"/>
              <w:spacing w:before="20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2670B717" w14:textId="77777777" w:rsidR="00FB1B97" w:rsidRPr="009E12F1" w:rsidRDefault="00FB1B97" w:rsidP="00A804DD">
            <w:pPr>
              <w:pStyle w:val="Text"/>
              <w:spacing w:before="200"/>
              <w:jc w:val="center"/>
            </w:pPr>
            <w:r>
              <w:t>1.1b</w:t>
            </w:r>
          </w:p>
        </w:tc>
        <w:tc>
          <w:tcPr>
            <w:tcW w:w="2129" w:type="dxa"/>
            <w:vMerge w:val="restart"/>
          </w:tcPr>
          <w:p w14:paraId="4D4C218F" w14:textId="77777777" w:rsidR="00C647D8" w:rsidRDefault="00C647D8" w:rsidP="00C647D8">
            <w:pPr>
              <w:pStyle w:val="Text"/>
              <w:jc w:val="center"/>
            </w:pPr>
            <w:r w:rsidRPr="00C647D8">
              <w:t>2nd</w:t>
            </w:r>
          </w:p>
          <w:p w14:paraId="4F2F3356" w14:textId="24ADA960" w:rsidR="00FB1B97" w:rsidRDefault="00C647D8" w:rsidP="00C647D8">
            <w:pPr>
              <w:pStyle w:val="Text"/>
              <w:jc w:val="center"/>
            </w:pPr>
            <w:r w:rsidRPr="00C647D8">
              <w:t xml:space="preserve">Calculate the </w:t>
            </w:r>
            <w:r>
              <w:t xml:space="preserve">argument of a </w:t>
            </w:r>
            <w:r w:rsidRPr="00C647D8">
              <w:t>complex number</w:t>
            </w:r>
          </w:p>
        </w:tc>
      </w:tr>
      <w:tr w:rsidR="00FB1B97" w:rsidRPr="009E12F1" w14:paraId="787CF8A7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C35016" w14:textId="3D5DC278" w:rsidR="00FB1B97" w:rsidRPr="009E12F1" w:rsidRDefault="00FB1B97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shd w:val="clear" w:color="auto" w:fill="auto"/>
          </w:tcPr>
          <w:p w14:paraId="1DE43469" w14:textId="320E922C" w:rsidR="00FB1B97" w:rsidRPr="009E12F1" w:rsidRDefault="00FB1B97" w:rsidP="00870D11">
            <w:pPr>
              <w:pStyle w:val="Text"/>
            </w:pPr>
            <w:r>
              <w:t xml:space="preserve">Uses the definition of argument to write </w:t>
            </w:r>
            <w:r w:rsidR="005A7439" w:rsidRPr="00870D11">
              <w:rPr>
                <w:position w:val="-26"/>
              </w:rPr>
              <w:object w:dxaOrig="2200" w:dyaOrig="639" w14:anchorId="6A8385DE">
                <v:shape id="_x0000_i1040" type="#_x0000_t75" style="width:109.8pt;height:32.15pt" o:ole="">
                  <v:imagedata r:id="rId38" o:title=""/>
                </v:shape>
                <o:OLEObject Type="Embed" ProgID="Equation.DSMT4" ShapeID="_x0000_i1040" DrawAspect="Content" ObjectID="_1592125878" r:id="rId39"/>
              </w:object>
            </w:r>
          </w:p>
        </w:tc>
        <w:tc>
          <w:tcPr>
            <w:tcW w:w="900" w:type="dxa"/>
            <w:shd w:val="clear" w:color="auto" w:fill="auto"/>
          </w:tcPr>
          <w:p w14:paraId="56BB6082" w14:textId="77777777" w:rsidR="00FB1B97" w:rsidRPr="009E12F1" w:rsidRDefault="00FB1B97" w:rsidP="003B6500">
            <w:pPr>
              <w:pStyle w:val="Text"/>
              <w:tabs>
                <w:tab w:val="right" w:pos="9639"/>
                <w:tab w:val="right" w:pos="14459"/>
              </w:tabs>
              <w:ind w:left="-567" w:right="-569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6D723630" w14:textId="77777777" w:rsidR="00FB1B97" w:rsidRPr="009E12F1" w:rsidRDefault="00FB1B97" w:rsidP="003B6500">
            <w:pPr>
              <w:pStyle w:val="Text"/>
              <w:tabs>
                <w:tab w:val="right" w:pos="9639"/>
                <w:tab w:val="right" w:pos="14459"/>
              </w:tabs>
              <w:ind w:left="-567" w:right="-569"/>
              <w:jc w:val="center"/>
            </w:pPr>
            <w:r>
              <w:t>2.2a</w:t>
            </w:r>
          </w:p>
        </w:tc>
        <w:tc>
          <w:tcPr>
            <w:tcW w:w="2129" w:type="dxa"/>
            <w:vMerge/>
          </w:tcPr>
          <w:p w14:paraId="5195BCE8" w14:textId="77777777" w:rsidR="00FB1B97" w:rsidRPr="009E12F1" w:rsidRDefault="00FB1B97" w:rsidP="003B6500">
            <w:pPr>
              <w:pStyle w:val="Text"/>
            </w:pPr>
          </w:p>
        </w:tc>
      </w:tr>
      <w:tr w:rsidR="00FB1B97" w:rsidRPr="009E12F1" w14:paraId="10D27BBE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5C1FD8" w14:textId="77777777" w:rsidR="00FB1B97" w:rsidRPr="009E12F1" w:rsidRDefault="00FB1B97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shd w:val="clear" w:color="auto" w:fill="auto"/>
          </w:tcPr>
          <w:p w14:paraId="023E8102" w14:textId="77777777" w:rsidR="00FB1B97" w:rsidRPr="009E12F1" w:rsidRDefault="00FB1B97" w:rsidP="003B6500">
            <w:pPr>
              <w:pStyle w:val="Text"/>
            </w:pPr>
            <w:r>
              <w:t xml:space="preserve">Makes an attempt to solve for </w:t>
            </w:r>
            <w:r w:rsidRPr="00EB5C2B">
              <w:rPr>
                <w:i/>
              </w:rPr>
              <w:t>k</w:t>
            </w:r>
            <w:r>
              <w:t xml:space="preserve">, for example 4 + </w:t>
            </w:r>
            <w:r>
              <w:rPr>
                <w:i/>
              </w:rPr>
              <w:t>k</w:t>
            </w:r>
            <w:r>
              <w:t xml:space="preserve"> = 2</w:t>
            </w:r>
            <w:r>
              <w:rPr>
                <w:i/>
              </w:rPr>
              <w:t>k</w:t>
            </w:r>
            <w:r>
              <w:t xml:space="preserve"> – 2 is seen.</w:t>
            </w:r>
          </w:p>
        </w:tc>
        <w:tc>
          <w:tcPr>
            <w:tcW w:w="900" w:type="dxa"/>
            <w:shd w:val="clear" w:color="auto" w:fill="auto"/>
          </w:tcPr>
          <w:p w14:paraId="32E7CD9E" w14:textId="77777777" w:rsidR="00FB1B97" w:rsidRPr="009E12F1" w:rsidRDefault="00FB1B97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20" w:type="dxa"/>
            <w:shd w:val="clear" w:color="auto" w:fill="auto"/>
          </w:tcPr>
          <w:p w14:paraId="01C80078" w14:textId="77777777" w:rsidR="00FB1B97" w:rsidRPr="009E12F1" w:rsidRDefault="00FB1B97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2129" w:type="dxa"/>
            <w:vMerge/>
          </w:tcPr>
          <w:p w14:paraId="70C6AC72" w14:textId="77777777" w:rsidR="00FB1B97" w:rsidRPr="009E12F1" w:rsidRDefault="00FB1B97" w:rsidP="003B6500">
            <w:pPr>
              <w:pStyle w:val="Text"/>
            </w:pPr>
          </w:p>
        </w:tc>
      </w:tr>
      <w:tr w:rsidR="00FB1B97" w:rsidRPr="009E12F1" w14:paraId="530719BE" w14:textId="77777777" w:rsidTr="00633D7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E1E8D5" w14:textId="77777777" w:rsidR="00FB1B97" w:rsidRPr="009E12F1" w:rsidRDefault="00FB1B97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607" w:type="dxa"/>
            <w:shd w:val="clear" w:color="auto" w:fill="auto"/>
          </w:tcPr>
          <w:p w14:paraId="76AE3826" w14:textId="77777777" w:rsidR="00FB1B97" w:rsidRPr="009E12F1" w:rsidRDefault="00FB1B97" w:rsidP="003B6500">
            <w:pPr>
              <w:pStyle w:val="Text"/>
            </w:pPr>
            <w:r>
              <w:t xml:space="preserve">Finds </w:t>
            </w:r>
            <w:r>
              <w:rPr>
                <w:i/>
              </w:rPr>
              <w:t>k</w:t>
            </w:r>
            <w:r>
              <w:t xml:space="preserve"> = 6</w:t>
            </w:r>
          </w:p>
        </w:tc>
        <w:tc>
          <w:tcPr>
            <w:tcW w:w="900" w:type="dxa"/>
            <w:shd w:val="clear" w:color="auto" w:fill="auto"/>
          </w:tcPr>
          <w:p w14:paraId="14AD04EA" w14:textId="77777777" w:rsidR="00FB1B97" w:rsidRPr="009E12F1" w:rsidRDefault="00FB1B97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20" w:type="dxa"/>
            <w:shd w:val="clear" w:color="auto" w:fill="auto"/>
          </w:tcPr>
          <w:p w14:paraId="4CA24944" w14:textId="77777777" w:rsidR="00FB1B97" w:rsidRPr="009E12F1" w:rsidRDefault="00FB1B97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2129" w:type="dxa"/>
            <w:vMerge/>
          </w:tcPr>
          <w:p w14:paraId="08E1A1C1" w14:textId="77777777" w:rsidR="00FB1B97" w:rsidRPr="009E12F1" w:rsidRDefault="00FB1B97" w:rsidP="003B6500">
            <w:pPr>
              <w:pStyle w:val="Text"/>
            </w:pPr>
          </w:p>
        </w:tc>
      </w:tr>
      <w:tr w:rsidR="003B6500" w:rsidRPr="009E12F1" w14:paraId="2FBAC297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2736371" w14:textId="77777777" w:rsidR="003B6500" w:rsidRPr="009E12F1" w:rsidRDefault="0060311C" w:rsidP="003B43C5">
            <w:pPr>
              <w:pStyle w:val="Marks"/>
              <w:framePr w:hSpace="0" w:wrap="auto" w:hAnchor="text" w:xAlign="left" w:yAlign="inline"/>
            </w:pPr>
            <w:r>
              <w:t>(4 marks)</w:t>
            </w:r>
          </w:p>
        </w:tc>
      </w:tr>
      <w:tr w:rsidR="003B6500" w:rsidRPr="009E12F1" w14:paraId="7A64625A" w14:textId="77777777" w:rsidTr="00393E7D">
        <w:trPr>
          <w:trHeight w:val="965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0236EF4" w14:textId="155E48A7" w:rsidR="00F746E5" w:rsidRPr="009E12F1" w:rsidRDefault="0060311C" w:rsidP="00E14AF0">
            <w:pPr>
              <w:pStyle w:val="TableHead"/>
              <w:framePr w:hSpace="0" w:wrap="auto" w:hAnchor="text" w:xAlign="left" w:yAlign="inline"/>
            </w:pPr>
            <w:r>
              <w:t>Notes</w:t>
            </w:r>
          </w:p>
        </w:tc>
      </w:tr>
    </w:tbl>
    <w:p w14:paraId="781DFD1F" w14:textId="77777777" w:rsidR="008A3419" w:rsidRPr="009E12F1" w:rsidRDefault="00EB5C2B">
      <w:pPr>
        <w:rPr>
          <w:rFonts w:ascii="Times New Roman" w:hAnsi="Times New Roman" w:cs="Times New Roman"/>
        </w:rPr>
      </w:pPr>
      <w:r w:rsidRPr="00EB5C2B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:rsidRPr="009E12F1" w14:paraId="2CE3ADCA" w14:textId="77777777" w:rsidTr="00CB200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15AEB04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7F6E21A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54CDDA2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0DF4FB0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720109D9" w14:textId="465568B6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5A71EF">
              <w:t xml:space="preserve"> Progression Step and Progress D</w:t>
            </w:r>
            <w:r>
              <w:t>escriptor</w:t>
            </w:r>
          </w:p>
        </w:tc>
      </w:tr>
      <w:tr w:rsidR="000B5C29" w:rsidRPr="009E12F1" w14:paraId="358C5F72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58EDDD9" w14:textId="77777777" w:rsidR="000B5C29" w:rsidRPr="009E12F1" w:rsidRDefault="000B5C29" w:rsidP="00BF627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44E1A1E7" w14:textId="7D6CF81A" w:rsidR="000B5C29" w:rsidRPr="009E12F1" w:rsidRDefault="000B5C29" w:rsidP="00870D11">
            <w:pPr>
              <w:pStyle w:val="Text"/>
            </w:pPr>
            <w:r>
              <w:t xml:space="preserve">Finds </w:t>
            </w:r>
            <w:r w:rsidRPr="00EB5C2B">
              <w:rPr>
                <w:i/>
              </w:rPr>
              <w:t>r</w:t>
            </w:r>
            <w:r>
              <w:t xml:space="preserve"> = 12, using </w:t>
            </w:r>
            <w:r w:rsidR="001440E0" w:rsidRPr="00870D11">
              <w:rPr>
                <w:position w:val="-18"/>
              </w:rPr>
              <w:object w:dxaOrig="3820" w:dyaOrig="520" w14:anchorId="6D38213B">
                <v:shape id="_x0000_i1041" type="#_x0000_t75" style="width:190.45pt;height:26.55pt" o:ole="">
                  <v:imagedata r:id="rId40" o:title=""/>
                </v:shape>
                <o:OLEObject Type="Embed" ProgID="Equation.DSMT4" ShapeID="_x0000_i1041" DrawAspect="Content" ObjectID="_1592125879" r:id="rId41"/>
              </w:object>
            </w:r>
          </w:p>
        </w:tc>
        <w:tc>
          <w:tcPr>
            <w:tcW w:w="850" w:type="dxa"/>
            <w:shd w:val="clear" w:color="auto" w:fill="auto"/>
          </w:tcPr>
          <w:p w14:paraId="1F0CED1E" w14:textId="77777777" w:rsidR="000B5C29" w:rsidRPr="009E12F1" w:rsidRDefault="000B5C29" w:rsidP="00BF627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F15557" w14:textId="77777777" w:rsidR="000B5C29" w:rsidRPr="009E12F1" w:rsidRDefault="000B5C29" w:rsidP="00BF627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7802BC3" w14:textId="77777777" w:rsidR="00C647D8" w:rsidRDefault="00C647D8" w:rsidP="00C647D8">
            <w:pPr>
              <w:pStyle w:val="Text"/>
              <w:jc w:val="center"/>
            </w:pPr>
            <w:r w:rsidRPr="00C647D8">
              <w:t>2nd</w:t>
            </w:r>
          </w:p>
          <w:p w14:paraId="14239EB6" w14:textId="2B1B8E50" w:rsidR="000B5C29" w:rsidRDefault="00C647D8" w:rsidP="00C647D8">
            <w:pPr>
              <w:pStyle w:val="Text"/>
              <w:jc w:val="center"/>
            </w:pPr>
            <w:r w:rsidRPr="00C647D8">
              <w:t>Write complex numbers in modulus–argument form, i.e. convert from the cartesian form to modulus–argument form</w:t>
            </w:r>
          </w:p>
        </w:tc>
      </w:tr>
      <w:tr w:rsidR="000B5C29" w:rsidRPr="009E12F1" w14:paraId="2492116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365C26" w14:textId="4F7314CB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79FF6F" w14:textId="2A6878CC" w:rsidR="000B5C29" w:rsidRPr="009E12F1" w:rsidRDefault="000B5C29" w:rsidP="00D81464">
            <w:pPr>
              <w:pStyle w:val="Text"/>
            </w:pPr>
            <w:r>
              <w:t xml:space="preserve">Finds </w:t>
            </w:r>
            <w:r w:rsidR="005A7439" w:rsidRPr="00870D11">
              <w:rPr>
                <w:position w:val="-22"/>
              </w:rPr>
              <w:object w:dxaOrig="1120" w:dyaOrig="580" w14:anchorId="7423DB80">
                <v:shape id="_x0000_i1042" type="#_x0000_t75" style="width:57.2pt;height:28.6pt" o:ole="">
                  <v:imagedata r:id="rId42" o:title=""/>
                </v:shape>
                <o:OLEObject Type="Embed" ProgID="Equation.DSMT4" ShapeID="_x0000_i1042" DrawAspect="Content" ObjectID="_1592125880" r:id="rId43"/>
              </w:object>
            </w:r>
            <w:r>
              <w:t xml:space="preserve">. Likely states </w:t>
            </w:r>
            <w:r w:rsidR="005A7439" w:rsidRPr="00870D11">
              <w:rPr>
                <w:position w:val="-22"/>
              </w:rPr>
              <w:object w:dxaOrig="2060" w:dyaOrig="620" w14:anchorId="39908541">
                <v:shape id="_x0000_i1043" type="#_x0000_t75" style="width:102.15pt;height:30.15pt" o:ole="">
                  <v:imagedata r:id="rId44" o:title=""/>
                </v:shape>
                <o:OLEObject Type="Embed" ProgID="Equation.DSMT4" ShapeID="_x0000_i1043" DrawAspect="Content" ObjectID="_1592125881" r:id="rId45"/>
              </w:object>
            </w:r>
            <w:r>
              <w:t xml:space="preserve"> and then deduces </w:t>
            </w:r>
            <w:r w:rsidR="005A7439" w:rsidRPr="00870D11">
              <w:rPr>
                <w:position w:val="-22"/>
              </w:rPr>
              <w:object w:dxaOrig="1939" w:dyaOrig="580" w14:anchorId="2818BE06">
                <v:shape id="_x0000_i1044" type="#_x0000_t75" style="width:98.05pt;height:28.6pt" o:ole="">
                  <v:imagedata r:id="rId46" o:title=""/>
                </v:shape>
                <o:OLEObject Type="Embed" ProgID="Equation.DSMT4" ShapeID="_x0000_i1044" DrawAspect="Content" ObjectID="_1592125882" r:id="rId47"/>
              </w:object>
            </w:r>
          </w:p>
        </w:tc>
        <w:tc>
          <w:tcPr>
            <w:tcW w:w="850" w:type="dxa"/>
            <w:shd w:val="clear" w:color="auto" w:fill="auto"/>
          </w:tcPr>
          <w:p w14:paraId="70493929" w14:textId="77777777" w:rsidR="000B5C29" w:rsidRPr="009E12F1" w:rsidRDefault="000B5C29" w:rsidP="00420D5F">
            <w:pPr>
              <w:pStyle w:val="Text"/>
              <w:framePr w:hSpace="180" w:wrap="around" w:hAnchor="margin" w:xAlign="center" w:y="255"/>
              <w:spacing w:before="36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22D334" w14:textId="77777777" w:rsidR="000B5C29" w:rsidRPr="009E12F1" w:rsidRDefault="000B5C29" w:rsidP="00420D5F">
            <w:pPr>
              <w:pStyle w:val="Text"/>
              <w:framePr w:hSpace="180" w:wrap="around" w:hAnchor="margin" w:xAlign="center" w:y="255"/>
              <w:spacing w:before="36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70D4EBB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13591DB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2B39D54" w14:textId="77777777" w:rsidR="000B5C29" w:rsidRPr="009E12F1" w:rsidRDefault="000B5C29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A7565E" w14:textId="542A9145" w:rsidR="000B5C29" w:rsidRPr="009E12F1" w:rsidRDefault="000B5C29" w:rsidP="00870D11">
            <w:pPr>
              <w:pStyle w:val="Text"/>
              <w:tabs>
                <w:tab w:val="left" w:pos="4575"/>
              </w:tabs>
            </w:pPr>
            <w:r>
              <w:t xml:space="preserve">Writes </w:t>
            </w:r>
            <w:r w:rsidR="005E56AB" w:rsidRPr="00870D11">
              <w:rPr>
                <w:position w:val="-28"/>
              </w:rPr>
              <w:object w:dxaOrig="2980" w:dyaOrig="680" w14:anchorId="1A520287">
                <v:shape id="_x0000_i1045" type="#_x0000_t75" style="width:148.1pt;height:34.2pt" o:ole="">
                  <v:imagedata r:id="rId48" o:title=""/>
                </v:shape>
                <o:OLEObject Type="Embed" ProgID="Equation.DSMT4" ShapeID="_x0000_i1045" DrawAspect="Content" ObjectID="_1592125883" r:id="rId49"/>
              </w:object>
            </w:r>
          </w:p>
        </w:tc>
        <w:tc>
          <w:tcPr>
            <w:tcW w:w="850" w:type="dxa"/>
            <w:shd w:val="clear" w:color="auto" w:fill="auto"/>
          </w:tcPr>
          <w:p w14:paraId="21A90621" w14:textId="77777777" w:rsidR="000B5C29" w:rsidRPr="009E12F1" w:rsidRDefault="000B5C29" w:rsidP="00420D5F">
            <w:pPr>
              <w:pStyle w:val="Text"/>
              <w:spacing w:before="32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C5CD962" w14:textId="77777777" w:rsidR="000B5C29" w:rsidRPr="009E12F1" w:rsidRDefault="000B5C29" w:rsidP="00420D5F">
            <w:pPr>
              <w:pStyle w:val="Text"/>
              <w:spacing w:before="32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10C63B0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53F6D47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D6F4D0" w14:textId="77777777" w:rsidR="000B5C29" w:rsidRPr="009E12F1" w:rsidRDefault="000B5C29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7AB3E4" w14:textId="77777777" w:rsidR="000B5C29" w:rsidRPr="009E12F1" w:rsidRDefault="000B5C29" w:rsidP="00AC602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75413FC" w14:textId="77777777" w:rsidR="000B5C29" w:rsidRPr="009E12F1" w:rsidRDefault="000B5C29" w:rsidP="00AC60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F8F8270" w14:textId="77777777" w:rsidR="000B5C29" w:rsidRPr="009E12F1" w:rsidRDefault="000B5C29" w:rsidP="00AC602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F8BDF00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5D41668B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F410443" w14:textId="77777777" w:rsidR="000B5C29" w:rsidRPr="009E12F1" w:rsidRDefault="000B5C29" w:rsidP="00420D5F">
            <w:pPr>
              <w:pStyle w:val="Text"/>
              <w:spacing w:before="360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3C4D58EE" w14:textId="799A01A0" w:rsidR="000B5C29" w:rsidRPr="009E12F1" w:rsidRDefault="000B5C29" w:rsidP="00870D11">
            <w:pPr>
              <w:pStyle w:val="Text"/>
            </w:pPr>
            <w:r>
              <w:t xml:space="preserve">States </w:t>
            </w:r>
            <w:r w:rsidR="00011637" w:rsidRPr="00870D11">
              <w:rPr>
                <w:position w:val="-28"/>
              </w:rPr>
              <w:object w:dxaOrig="3820" w:dyaOrig="680" w14:anchorId="7D69689A">
                <v:shape id="_x0000_i1046" type="#_x0000_t75" style="width:190.45pt;height:34.2pt" o:ole="">
                  <v:imagedata r:id="rId50" o:title=""/>
                </v:shape>
                <o:OLEObject Type="Embed" ProgID="Equation.DSMT4" ShapeID="_x0000_i1046" DrawAspect="Content" ObjectID="_1592125884" r:id="rId51"/>
              </w:object>
            </w:r>
            <w:r>
              <w:t xml:space="preserve">. Award one method mark for </w:t>
            </w:r>
            <w:r w:rsidR="00A00C1F" w:rsidRPr="00A00C1F">
              <w:rPr>
                <w:position w:val="-22"/>
              </w:rPr>
              <w:object w:dxaOrig="300" w:dyaOrig="580" w14:anchorId="34D109A6">
                <v:shape id="_x0000_i1047" type="#_x0000_t75" style="width:14.8pt;height:28.6pt" o:ole="">
                  <v:imagedata r:id="rId52" o:title=""/>
                </v:shape>
                <o:OLEObject Type="Embed" ProgID="Equation.DSMT4" ShapeID="_x0000_i1047" DrawAspect="Content" ObjectID="_1592125885" r:id="rId53"/>
              </w:object>
            </w:r>
            <w:r>
              <w:t xml:space="preserve"> seen and one method mark for </w:t>
            </w:r>
            <w:r w:rsidR="004B158E" w:rsidRPr="00870D11">
              <w:rPr>
                <w:position w:val="-26"/>
              </w:rPr>
              <w:object w:dxaOrig="1219" w:dyaOrig="639" w14:anchorId="366CFA59">
                <v:shape id="_x0000_i1048" type="#_x0000_t75" style="width:60.75pt;height:32.15pt" o:ole="">
                  <v:imagedata r:id="rId54" o:title=""/>
                </v:shape>
                <o:OLEObject Type="Embed" ProgID="Equation.DSMT4" ShapeID="_x0000_i1048" DrawAspect="Content" ObjectID="_1592125886" r:id="rId55"/>
              </w:object>
            </w:r>
            <w:r>
              <w:t xml:space="preserve"> or </w:t>
            </w:r>
            <w:r w:rsidR="004B158E" w:rsidRPr="00870D11">
              <w:rPr>
                <w:position w:val="-22"/>
              </w:rPr>
              <w:object w:dxaOrig="859" w:dyaOrig="580" w14:anchorId="6CB8914E">
                <v:shape id="_x0000_i1049" type="#_x0000_t75" style="width:43.4pt;height:28.6pt" o:ole="">
                  <v:imagedata r:id="rId56" o:title=""/>
                </v:shape>
                <o:OLEObject Type="Embed" ProgID="Equation.DSMT4" ShapeID="_x0000_i1049" DrawAspect="Content" ObjectID="_1592125887" r:id="rId57"/>
              </w:object>
            </w:r>
            <w:r>
              <w:t>seen.</w:t>
            </w:r>
          </w:p>
        </w:tc>
        <w:tc>
          <w:tcPr>
            <w:tcW w:w="850" w:type="dxa"/>
            <w:shd w:val="clear" w:color="auto" w:fill="auto"/>
          </w:tcPr>
          <w:p w14:paraId="7E596D16" w14:textId="77777777" w:rsidR="000B5C29" w:rsidRPr="009E12F1" w:rsidRDefault="000B5C29" w:rsidP="00420D5F">
            <w:pPr>
              <w:pStyle w:val="Text"/>
              <w:spacing w:before="360"/>
              <w:jc w:val="center"/>
              <w:rPr>
                <w:b/>
              </w:rPr>
            </w:pPr>
            <w:r>
              <w:rPr>
                <w:b/>
              </w:rPr>
              <w:t>M2</w:t>
            </w:r>
          </w:p>
        </w:tc>
        <w:tc>
          <w:tcPr>
            <w:tcW w:w="709" w:type="dxa"/>
            <w:shd w:val="clear" w:color="auto" w:fill="auto"/>
          </w:tcPr>
          <w:p w14:paraId="47BAE1E6" w14:textId="77777777" w:rsidR="000B5C29" w:rsidRPr="009E12F1" w:rsidRDefault="000B5C29" w:rsidP="00420D5F">
            <w:pPr>
              <w:pStyle w:val="Text"/>
              <w:spacing w:before="360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E3E14E8" w14:textId="77777777" w:rsidR="00C647D8" w:rsidRDefault="00C647D8" w:rsidP="00C647D8">
            <w:pPr>
              <w:pStyle w:val="Text"/>
              <w:jc w:val="center"/>
            </w:pPr>
            <w:r>
              <w:t>4th</w:t>
            </w:r>
          </w:p>
          <w:p w14:paraId="28FF17D1" w14:textId="4998994E" w:rsidR="000B5C29" w:rsidRDefault="00C647D8" w:rsidP="00C647D8">
            <w:pPr>
              <w:pStyle w:val="Text"/>
              <w:jc w:val="center"/>
            </w:pPr>
            <w:r w:rsidRPr="00C647D8">
              <w:t>Find the modulus and argument of quotients of complex numbers</w:t>
            </w:r>
          </w:p>
        </w:tc>
      </w:tr>
      <w:tr w:rsidR="000B5C29" w:rsidRPr="009E12F1" w14:paraId="7BB1AEF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07D67C" w14:textId="2EB504BD" w:rsidR="000B5C29" w:rsidRPr="009E12F1" w:rsidRDefault="000B5C29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BC33C8" w14:textId="70E9AD7B" w:rsidR="000B5C29" w:rsidRPr="009E12F1" w:rsidRDefault="000B5C29" w:rsidP="00870D11">
            <w:pPr>
              <w:pStyle w:val="Text"/>
            </w:pPr>
            <w:r>
              <w:t xml:space="preserve">States a fully correct answer: </w:t>
            </w:r>
            <w:r w:rsidR="00011637" w:rsidRPr="00870D11">
              <w:rPr>
                <w:position w:val="-28"/>
              </w:rPr>
              <w:object w:dxaOrig="2740" w:dyaOrig="680" w14:anchorId="7F9DAC82">
                <v:shape id="_x0000_i1050" type="#_x0000_t75" style="width:136.85pt;height:34.2pt" o:ole="">
                  <v:imagedata r:id="rId58" o:title=""/>
                </v:shape>
                <o:OLEObject Type="Embed" ProgID="Equation.DSMT4" ShapeID="_x0000_i1050" DrawAspect="Content" ObjectID="_1592125888" r:id="rId59"/>
              </w:object>
            </w:r>
          </w:p>
        </w:tc>
        <w:tc>
          <w:tcPr>
            <w:tcW w:w="850" w:type="dxa"/>
            <w:shd w:val="clear" w:color="auto" w:fill="auto"/>
          </w:tcPr>
          <w:p w14:paraId="131B463E" w14:textId="77777777" w:rsidR="000B5C29" w:rsidRPr="009E12F1" w:rsidRDefault="000B5C29" w:rsidP="00420D5F">
            <w:pPr>
              <w:pStyle w:val="Text"/>
              <w:spacing w:before="36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862700C" w14:textId="77777777" w:rsidR="000B5C29" w:rsidRPr="009E12F1" w:rsidRDefault="000B5C29" w:rsidP="00420D5F">
            <w:pPr>
              <w:pStyle w:val="Text"/>
              <w:spacing w:before="36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37146B1" w14:textId="77777777" w:rsidR="000B5C29" w:rsidRPr="009E12F1" w:rsidRDefault="000B5C29" w:rsidP="00AC6028">
            <w:pPr>
              <w:pStyle w:val="Text"/>
            </w:pPr>
          </w:p>
        </w:tc>
      </w:tr>
      <w:tr w:rsidR="000B5C29" w:rsidRPr="009E12F1" w14:paraId="0BEAD84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92428C" w14:textId="77777777" w:rsidR="000B5C29" w:rsidRPr="009E12F1" w:rsidRDefault="000B5C29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0FE8C7" w14:textId="77777777" w:rsidR="000B5C29" w:rsidRPr="009E12F1" w:rsidRDefault="000B5C29" w:rsidP="00AC602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561CDB1" w14:textId="77777777" w:rsidR="000B5C29" w:rsidRPr="009E12F1" w:rsidRDefault="000B5C29" w:rsidP="00603C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41CF05D" w14:textId="77777777" w:rsidR="000B5C29" w:rsidRPr="009E12F1" w:rsidRDefault="000B5C29" w:rsidP="00AC602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53E23A9" w14:textId="77777777" w:rsidR="000B5C29" w:rsidRPr="009E12F1" w:rsidRDefault="000B5C29" w:rsidP="00AC6028">
            <w:pPr>
              <w:pStyle w:val="Text"/>
            </w:pPr>
          </w:p>
        </w:tc>
      </w:tr>
      <w:tr w:rsidR="00AC6028" w:rsidRPr="009E12F1" w14:paraId="2483DD7B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B76B829" w14:textId="77777777" w:rsidR="00AC6028" w:rsidRPr="009E12F1" w:rsidRDefault="0060311C" w:rsidP="00603C22">
            <w:pPr>
              <w:pStyle w:val="Marks"/>
              <w:framePr w:hSpace="0" w:wrap="auto" w:hAnchor="text" w:xAlign="left" w:yAlign="inline"/>
            </w:pPr>
            <w:r>
              <w:t>(6 marks)</w:t>
            </w:r>
          </w:p>
        </w:tc>
      </w:tr>
      <w:tr w:rsidR="00AC6028" w:rsidRPr="009E12F1" w14:paraId="256AD957" w14:textId="77777777" w:rsidTr="00393E7D">
        <w:trPr>
          <w:trHeight w:val="856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24B7F9A" w14:textId="3F1F8225" w:rsidR="00AC6028" w:rsidRPr="00393E7D" w:rsidRDefault="0060311C" w:rsidP="00AC6028">
            <w:pPr>
              <w:pStyle w:val="Text"/>
              <w:jc w:val="center"/>
              <w:rPr>
                <w:b/>
              </w:rPr>
            </w:pPr>
            <w:r w:rsidRPr="00393E7D">
              <w:rPr>
                <w:b/>
              </w:rPr>
              <w:t>Note</w:t>
            </w:r>
            <w:r w:rsidR="00393E7D" w:rsidRPr="00393E7D">
              <w:rPr>
                <w:b/>
              </w:rPr>
              <w:t>s</w:t>
            </w:r>
          </w:p>
        </w:tc>
      </w:tr>
    </w:tbl>
    <w:p w14:paraId="0F20A066" w14:textId="77777777" w:rsidR="008A3419" w:rsidRPr="009E12F1" w:rsidRDefault="00EB5C2B">
      <w:pPr>
        <w:rPr>
          <w:rFonts w:ascii="Times New Roman" w:hAnsi="Times New Roman" w:cs="Times New Roman"/>
        </w:rPr>
      </w:pPr>
      <w:r w:rsidRPr="00EB5C2B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678"/>
        <w:gridCol w:w="320"/>
        <w:gridCol w:w="1956"/>
        <w:gridCol w:w="850"/>
        <w:gridCol w:w="709"/>
        <w:gridCol w:w="1843"/>
      </w:tblGrid>
      <w:tr w:rsidR="008A3419" w:rsidRPr="009E12F1" w14:paraId="564BB02B" w14:textId="77777777" w:rsidTr="00CB200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1B61F9A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gridSpan w:val="3"/>
            <w:shd w:val="clear" w:color="auto" w:fill="auto"/>
            <w:vAlign w:val="center"/>
          </w:tcPr>
          <w:p w14:paraId="72E739C6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BA05140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059C284" w14:textId="77777777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E88199E" w14:textId="3B3B44E0" w:rsidR="008A3419" w:rsidRPr="009E12F1" w:rsidRDefault="0060311C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803D8A">
              <w:t xml:space="preserve"> Progression Step and Progress D</w:t>
            </w:r>
            <w:r>
              <w:t>escriptor</w:t>
            </w:r>
          </w:p>
        </w:tc>
      </w:tr>
      <w:tr w:rsidR="000B5C29" w:rsidRPr="009E12F1" w14:paraId="25247EF5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0B23F6F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gridSpan w:val="3"/>
            <w:shd w:val="clear" w:color="auto" w:fill="auto"/>
          </w:tcPr>
          <w:p w14:paraId="413848AF" w14:textId="77777777" w:rsidR="000B5C29" w:rsidRPr="009E12F1" w:rsidRDefault="000B5C29" w:rsidP="006C20E9">
            <w:pPr>
              <w:pStyle w:val="Text"/>
            </w:pPr>
            <w:r>
              <w:t>Deduces that the midpoint of (</w:t>
            </w:r>
            <w:r w:rsidRPr="00EB5C2B">
              <w:t>−</w:t>
            </w:r>
            <w:r>
              <w:t xml:space="preserve">8, 6) and (4, </w:t>
            </w:r>
            <w:r w:rsidRPr="00EB5C2B">
              <w:t>−</w:t>
            </w:r>
            <w:r>
              <w:t>2) is (</w:t>
            </w:r>
            <w:r w:rsidRPr="00EB5C2B">
              <w:t>−</w:t>
            </w:r>
            <w:r>
              <w:t>2, 2)</w:t>
            </w:r>
          </w:p>
        </w:tc>
        <w:tc>
          <w:tcPr>
            <w:tcW w:w="850" w:type="dxa"/>
            <w:shd w:val="clear" w:color="auto" w:fill="auto"/>
          </w:tcPr>
          <w:p w14:paraId="274946BB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12B2FA7" w14:textId="77777777" w:rsidR="000B5C29" w:rsidRPr="009E12F1" w:rsidRDefault="000B5C29" w:rsidP="006C20E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82800AB" w14:textId="77777777" w:rsidR="00C647D8" w:rsidRDefault="00C647D8" w:rsidP="00C647D8">
            <w:pPr>
              <w:pStyle w:val="Text"/>
              <w:jc w:val="center"/>
            </w:pPr>
            <w:r w:rsidRPr="00C647D8">
              <w:t>5th</w:t>
            </w:r>
          </w:p>
          <w:p w14:paraId="3367834A" w14:textId="21AE662E" w:rsidR="000B5C29" w:rsidRDefault="00C647D8" w:rsidP="00C647D8">
            <w:pPr>
              <w:pStyle w:val="Text"/>
              <w:jc w:val="center"/>
            </w:pPr>
            <w:r w:rsidRPr="00C647D8">
              <w:t>Represent perpendicular bisectors as loci on an Argand diagram</w:t>
            </w:r>
          </w:p>
        </w:tc>
      </w:tr>
      <w:tr w:rsidR="000B5C29" w:rsidRPr="009E12F1" w14:paraId="1792312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274504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718F4CEB" w14:textId="4841AECA" w:rsidR="000B5C29" w:rsidRPr="009E12F1" w:rsidRDefault="000B5C29" w:rsidP="00870D11">
            <w:pPr>
              <w:pStyle w:val="Text"/>
            </w:pPr>
            <w:r>
              <w:t xml:space="preserve">Calculates that </w:t>
            </w:r>
            <w:r w:rsidR="0026671B">
              <w:t xml:space="preserve">the </w:t>
            </w:r>
            <w:r>
              <w:t>slope of the line joining (</w:t>
            </w:r>
            <w:r w:rsidRPr="00EB5C2B">
              <w:t>−</w:t>
            </w:r>
            <w:r>
              <w:t xml:space="preserve">8, 6) and (4, </w:t>
            </w:r>
            <w:r w:rsidRPr="00EB5C2B">
              <w:t>−</w:t>
            </w:r>
            <w:r>
              <w:t xml:space="preserve">2) is </w:t>
            </w:r>
            <w:r w:rsidR="004B158E" w:rsidRPr="00870D11">
              <w:rPr>
                <w:position w:val="-22"/>
              </w:rPr>
              <w:object w:dxaOrig="360" w:dyaOrig="580" w14:anchorId="282CF0B6">
                <v:shape id="_x0000_i1051" type="#_x0000_t75" style="width:18.4pt;height:28.6pt" o:ole="">
                  <v:imagedata r:id="rId60" o:title=""/>
                </v:shape>
                <o:OLEObject Type="Embed" ProgID="Equation.DSMT4" ShapeID="_x0000_i1051" DrawAspect="Content" ObjectID="_1592125889" r:id="rId61"/>
              </w:object>
            </w:r>
          </w:p>
        </w:tc>
        <w:tc>
          <w:tcPr>
            <w:tcW w:w="850" w:type="dxa"/>
            <w:shd w:val="clear" w:color="auto" w:fill="auto"/>
          </w:tcPr>
          <w:p w14:paraId="2186C27E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9E01DA3" w14:textId="77777777" w:rsidR="000B5C29" w:rsidRPr="009E12F1" w:rsidRDefault="000B5C29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DDC318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43BEB4D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73AEC8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170508CC" w14:textId="4CBD7F99" w:rsidR="000B5C29" w:rsidRPr="009E12F1" w:rsidRDefault="000B5C29" w:rsidP="00870D11">
            <w:pPr>
              <w:pStyle w:val="Text"/>
            </w:pPr>
            <w:r>
              <w:t xml:space="preserve">Deduces that the slope of the perpendicular bisector is </w:t>
            </w:r>
            <w:r w:rsidR="004B158E" w:rsidRPr="00870D11">
              <w:rPr>
                <w:position w:val="-22"/>
              </w:rPr>
              <w:object w:dxaOrig="220" w:dyaOrig="580" w14:anchorId="51B4D73B">
                <v:shape id="_x0000_i1052" type="#_x0000_t75" style="width:11.25pt;height:28.6pt" o:ole="">
                  <v:imagedata r:id="rId62" o:title=""/>
                </v:shape>
                <o:OLEObject Type="Embed" ProgID="Equation.DSMT4" ShapeID="_x0000_i1052" DrawAspect="Content" ObjectID="_1592125890" r:id="rId63"/>
              </w:object>
            </w:r>
          </w:p>
        </w:tc>
        <w:tc>
          <w:tcPr>
            <w:tcW w:w="850" w:type="dxa"/>
            <w:shd w:val="clear" w:color="auto" w:fill="auto"/>
          </w:tcPr>
          <w:p w14:paraId="372F414B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AE8A327" w14:textId="77777777" w:rsidR="000B5C29" w:rsidRPr="009E12F1" w:rsidRDefault="000B5C29" w:rsidP="006C20E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9C7DEE4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05F9B7F4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2D2235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0C860D45" w14:textId="30AF250B" w:rsidR="000B5C29" w:rsidRPr="009E12F1" w:rsidRDefault="000B5C29" w:rsidP="00870D11">
            <w:pPr>
              <w:pStyle w:val="Text"/>
            </w:pPr>
            <w:r>
              <w:t xml:space="preserve">Finds the correct equation of the locus (perpendicular bisector): </w:t>
            </w:r>
            <w:r w:rsidR="004B158E" w:rsidRPr="00870D11">
              <w:rPr>
                <w:position w:val="-22"/>
              </w:rPr>
              <w:object w:dxaOrig="999" w:dyaOrig="580" w14:anchorId="79AD5692">
                <v:shape id="_x0000_i1053" type="#_x0000_t75" style="width:50.55pt;height:28.6pt" o:ole="">
                  <v:imagedata r:id="rId64" o:title=""/>
                </v:shape>
                <o:OLEObject Type="Embed" ProgID="Equation.DSMT4" ShapeID="_x0000_i1053" DrawAspect="Content" ObjectID="_1592125891" r:id="rId65"/>
              </w:object>
            </w:r>
          </w:p>
        </w:tc>
        <w:tc>
          <w:tcPr>
            <w:tcW w:w="850" w:type="dxa"/>
            <w:shd w:val="clear" w:color="auto" w:fill="auto"/>
          </w:tcPr>
          <w:p w14:paraId="0DB7C485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DFADB7C" w14:textId="77777777" w:rsidR="000B5C29" w:rsidRPr="009E12F1" w:rsidRDefault="000B5C29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BC31496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19BBFCA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12D00D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64C45657" w14:textId="77777777" w:rsidR="000B5C29" w:rsidRPr="009E12F1" w:rsidRDefault="000B5C29" w:rsidP="006C20E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B313CB8" w14:textId="77777777" w:rsidR="000B5C29" w:rsidRPr="009E12F1" w:rsidRDefault="000B5C29" w:rsidP="00C53C6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AF33504" w14:textId="77777777" w:rsidR="000B5C29" w:rsidRPr="009E12F1" w:rsidRDefault="000B5C29" w:rsidP="006C20E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F458996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13F78402" w14:textId="77777777" w:rsidTr="009A0F7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BD7B515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3998" w:type="dxa"/>
            <w:gridSpan w:val="2"/>
            <w:vMerge w:val="restart"/>
            <w:shd w:val="clear" w:color="auto" w:fill="auto"/>
          </w:tcPr>
          <w:p w14:paraId="7D4AC57C" w14:textId="6798EBA9" w:rsidR="000B5C29" w:rsidRPr="00AC156E" w:rsidRDefault="000B5C29" w:rsidP="0062142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1163"/>
              <w:rPr>
                <w:b/>
                <w:lang w:eastAsia="en-GB"/>
              </w:rPr>
            </w:pPr>
            <w:r w:rsidRPr="00AC156E">
              <w:rPr>
                <w:b/>
                <w:lang w:eastAsia="en-GB"/>
              </w:rPr>
              <w:t>Figure 2</w:t>
            </w:r>
          </w:p>
          <w:p w14:paraId="3887249A" w14:textId="77777777" w:rsidR="000B5C29" w:rsidRPr="009E12F1" w:rsidRDefault="006543D6" w:rsidP="006C20E9">
            <w:pPr>
              <w:pStyle w:val="Text"/>
            </w:pPr>
            <w:r>
              <w:rPr>
                <w:lang w:val="en-IN" w:eastAsia="en-IN"/>
              </w:rPr>
              <w:drawing>
                <wp:inline distT="0" distB="0" distL="0" distR="0" wp14:anchorId="337D9FF6" wp14:editId="66C8C250">
                  <wp:extent cx="1466627" cy="1383527"/>
                  <wp:effectExtent l="0" t="0" r="635" b="7620"/>
                  <wp:docPr id="80" name="Picture 80" descr="\\192.168.1.10\TypeSetting\Silicon Chips\Pearson_Word Project\Common\Artwork\alevel_unittests_cp1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\\192.168.1.10\TypeSetting\Silicon Chips\Pearson_Word Project\Common\Artwork\alevel_unittests_cp1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755" cy="1392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softHyphen/>
            </w:r>
          </w:p>
        </w:tc>
        <w:tc>
          <w:tcPr>
            <w:tcW w:w="1956" w:type="dxa"/>
            <w:shd w:val="clear" w:color="auto" w:fill="auto"/>
          </w:tcPr>
          <w:p w14:paraId="3393F9D8" w14:textId="77777777" w:rsidR="000B5C29" w:rsidRPr="009E12F1" w:rsidRDefault="000B5C29" w:rsidP="006C20E9">
            <w:pPr>
              <w:pStyle w:val="Text"/>
            </w:pPr>
            <w:r>
              <w:t>Draws a straight line with a positive slope.</w:t>
            </w:r>
          </w:p>
        </w:tc>
        <w:tc>
          <w:tcPr>
            <w:tcW w:w="850" w:type="dxa"/>
            <w:shd w:val="clear" w:color="auto" w:fill="auto"/>
          </w:tcPr>
          <w:p w14:paraId="4EE49B66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2A8048" w14:textId="77777777" w:rsidR="000B5C29" w:rsidRPr="009E12F1" w:rsidRDefault="000B5C29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CA077B0" w14:textId="77777777" w:rsidR="00C647D8" w:rsidRDefault="00C647D8">
            <w:pPr>
              <w:pStyle w:val="Text"/>
              <w:jc w:val="center"/>
            </w:pPr>
            <w:r>
              <w:t>5th</w:t>
            </w:r>
          </w:p>
          <w:p w14:paraId="7FE875AE" w14:textId="70C33A4C" w:rsidR="000B5C29" w:rsidRDefault="00C647D8">
            <w:pPr>
              <w:pStyle w:val="Text"/>
              <w:jc w:val="center"/>
            </w:pPr>
            <w:r w:rsidRPr="00C647D8">
              <w:t>Represent perpendicular bisectors as loci on an Argand diagram</w:t>
            </w:r>
          </w:p>
        </w:tc>
      </w:tr>
      <w:tr w:rsidR="000B5C29" w:rsidRPr="009E12F1" w14:paraId="43AB8D83" w14:textId="77777777" w:rsidTr="009A0F7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90000B" w14:textId="031C5B01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998" w:type="dxa"/>
            <w:gridSpan w:val="2"/>
            <w:vMerge/>
            <w:shd w:val="clear" w:color="auto" w:fill="auto"/>
          </w:tcPr>
          <w:p w14:paraId="445E6C21" w14:textId="77777777" w:rsidR="000B5C29" w:rsidRPr="009E12F1" w:rsidRDefault="000B5C29" w:rsidP="006C20E9">
            <w:pPr>
              <w:pStyle w:val="Text"/>
            </w:pPr>
          </w:p>
        </w:tc>
        <w:tc>
          <w:tcPr>
            <w:tcW w:w="1956" w:type="dxa"/>
            <w:shd w:val="clear" w:color="auto" w:fill="auto"/>
          </w:tcPr>
          <w:p w14:paraId="7567086C" w14:textId="082456D2" w:rsidR="000B5C29" w:rsidRDefault="000B5C29" w:rsidP="00870D11">
            <w:pPr>
              <w:pStyle w:val="Text"/>
            </w:pPr>
            <w:r>
              <w:t xml:space="preserve">Fully correct answer with (0, 5) and </w:t>
            </w:r>
            <w:r w:rsidR="004B158E" w:rsidRPr="00870D11">
              <w:rPr>
                <w:position w:val="-26"/>
              </w:rPr>
              <w:object w:dxaOrig="900" w:dyaOrig="639" w14:anchorId="2FFB385E">
                <v:shape id="_x0000_i1054" type="#_x0000_t75" style="width:45.45pt;height:32.15pt" o:ole="">
                  <v:imagedata r:id="rId67" o:title=""/>
                </v:shape>
                <o:OLEObject Type="Embed" ProgID="Equation.DSMT4" ShapeID="_x0000_i1054" DrawAspect="Content" ObjectID="_1592125892" r:id="rId68"/>
              </w:object>
            </w:r>
            <w:r>
              <w:t xml:space="preserve"> labelled.</w:t>
            </w:r>
          </w:p>
        </w:tc>
        <w:tc>
          <w:tcPr>
            <w:tcW w:w="850" w:type="dxa"/>
            <w:shd w:val="clear" w:color="auto" w:fill="auto"/>
          </w:tcPr>
          <w:p w14:paraId="0CBB20A8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1E0859B" w14:textId="77777777" w:rsidR="000B5C29" w:rsidRPr="009E12F1" w:rsidRDefault="000B5C29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D72441B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3F2A8CB6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60B2EF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43BD3438" w14:textId="77777777" w:rsidR="000B5C29" w:rsidRPr="009E12F1" w:rsidRDefault="000B5C29" w:rsidP="006C20E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C89276D" w14:textId="77777777" w:rsidR="000B5C29" w:rsidRPr="009E12F1" w:rsidRDefault="000B5C29" w:rsidP="00C53C6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4BA6DB1" w14:textId="77777777" w:rsidR="000B5C29" w:rsidRPr="009E12F1" w:rsidRDefault="000B5C29" w:rsidP="006C20E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F0F0B1F" w14:textId="77777777" w:rsidR="000B5C29" w:rsidRDefault="000B5C29">
            <w:pPr>
              <w:pStyle w:val="Text"/>
              <w:jc w:val="center"/>
            </w:pPr>
          </w:p>
        </w:tc>
      </w:tr>
      <w:tr w:rsidR="000B5C29" w:rsidRPr="009E12F1" w14:paraId="65D41753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E6503E6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gridSpan w:val="3"/>
            <w:shd w:val="clear" w:color="auto" w:fill="auto"/>
          </w:tcPr>
          <w:p w14:paraId="645369F7" w14:textId="1FA48BF3" w:rsidR="000B5C29" w:rsidRPr="009E12F1" w:rsidRDefault="000B5C29" w:rsidP="00870D11">
            <w:pPr>
              <w:pStyle w:val="Text"/>
            </w:pPr>
            <w:r>
              <w:t xml:space="preserve">Demonstrates an understanding of the need to find the point of intersection of </w:t>
            </w:r>
            <w:r w:rsidR="004B158E" w:rsidRPr="00870D11">
              <w:rPr>
                <w:position w:val="-22"/>
              </w:rPr>
              <w:object w:dxaOrig="840" w:dyaOrig="580" w14:anchorId="0021EDD1">
                <v:shape id="_x0000_i1055" type="#_x0000_t75" style="width:41.85pt;height:28.6pt" o:ole="">
                  <v:imagedata r:id="rId69" o:title=""/>
                </v:shape>
                <o:OLEObject Type="Embed" ProgID="Equation.DSMT4" ShapeID="_x0000_i1055" DrawAspect="Content" ObjectID="_1592125893" r:id="rId70"/>
              </w:object>
            </w:r>
            <w:r>
              <w:t xml:space="preserve"> and </w:t>
            </w:r>
            <w:r w:rsidR="004B158E" w:rsidRPr="00870D11">
              <w:rPr>
                <w:position w:val="-22"/>
              </w:rPr>
              <w:object w:dxaOrig="999" w:dyaOrig="580" w14:anchorId="1B7F276B">
                <v:shape id="_x0000_i1056" type="#_x0000_t75" style="width:50.55pt;height:28.6pt" o:ole="">
                  <v:imagedata r:id="rId71" o:title=""/>
                </v:shape>
                <o:OLEObject Type="Embed" ProgID="Equation.DSMT4" ShapeID="_x0000_i1056" DrawAspect="Content" ObjectID="_1592125894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6F1519A5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85C4E2" w14:textId="77777777" w:rsidR="000B5C29" w:rsidRPr="009E12F1" w:rsidRDefault="000B5C29" w:rsidP="006C20E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B478241" w14:textId="77777777" w:rsidR="00C647D8" w:rsidRDefault="00C647D8">
            <w:pPr>
              <w:pStyle w:val="Text"/>
              <w:jc w:val="center"/>
            </w:pPr>
            <w:r>
              <w:t>6th</w:t>
            </w:r>
          </w:p>
          <w:p w14:paraId="59C496A5" w14:textId="772ED8FE" w:rsidR="000B5C29" w:rsidRDefault="00C647D8">
            <w:pPr>
              <w:pStyle w:val="Text"/>
              <w:jc w:val="center"/>
            </w:pPr>
            <w:r w:rsidRPr="00C647D8">
              <w:t>Solve geometry problems using loci on an Argand diagram</w:t>
            </w:r>
          </w:p>
        </w:tc>
      </w:tr>
      <w:tr w:rsidR="000B5C29" w:rsidRPr="009E12F1" w14:paraId="6F850C7B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8FC4C4" w14:textId="615CECB9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6A7C3F1C" w14:textId="7A9F318B" w:rsidR="000B5C29" w:rsidRPr="009E12F1" w:rsidRDefault="000B5C29" w:rsidP="00870D11">
            <w:pPr>
              <w:pStyle w:val="Text"/>
            </w:pPr>
            <w:r>
              <w:t xml:space="preserve">Solves to find </w:t>
            </w:r>
            <w:r w:rsidR="004B158E" w:rsidRPr="00870D11">
              <w:rPr>
                <w:position w:val="-22"/>
              </w:rPr>
              <w:object w:dxaOrig="800" w:dyaOrig="580" w14:anchorId="6E765BB0">
                <v:shape id="_x0000_i1057" type="#_x0000_t75" style="width:39.85pt;height:28.6pt" o:ole="">
                  <v:imagedata r:id="rId73" o:title=""/>
                </v:shape>
                <o:OLEObject Type="Embed" ProgID="Equation.DSMT4" ShapeID="_x0000_i1057" DrawAspect="Content" ObjectID="_1592125895" r:id="rId74"/>
              </w:object>
            </w:r>
            <w:r>
              <w:t xml:space="preserve"> and </w:t>
            </w:r>
            <w:r w:rsidR="004B158E" w:rsidRPr="00870D11">
              <w:rPr>
                <w:position w:val="-22"/>
              </w:rPr>
              <w:object w:dxaOrig="680" w:dyaOrig="580" w14:anchorId="770C4233">
                <v:shape id="_x0000_i1058" type="#_x0000_t75" style="width:34.2pt;height:28.6pt" o:ole="">
                  <v:imagedata r:id="rId75" o:title=""/>
                </v:shape>
                <o:OLEObject Type="Embed" ProgID="Equation.DSMT4" ShapeID="_x0000_i1058" DrawAspect="Content" ObjectID="_1592125896" r:id="rId76"/>
              </w:object>
            </w:r>
          </w:p>
        </w:tc>
        <w:tc>
          <w:tcPr>
            <w:tcW w:w="850" w:type="dxa"/>
            <w:shd w:val="clear" w:color="auto" w:fill="auto"/>
          </w:tcPr>
          <w:p w14:paraId="3B8DFFF2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A0BA89" w14:textId="77777777" w:rsidR="000B5C29" w:rsidRPr="009E12F1" w:rsidRDefault="000B5C29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E20E886" w14:textId="77777777" w:rsidR="000B5C29" w:rsidRPr="009E12F1" w:rsidRDefault="000B5C29" w:rsidP="006C20E9">
            <w:pPr>
              <w:pStyle w:val="Text"/>
            </w:pPr>
          </w:p>
        </w:tc>
      </w:tr>
      <w:tr w:rsidR="000B5C29" w:rsidRPr="009E12F1" w14:paraId="69622BF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3CC68A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5C997FB6" w14:textId="240EB880" w:rsidR="000B5C29" w:rsidRPr="009E12F1" w:rsidRDefault="000B5C29" w:rsidP="00870D11">
            <w:pPr>
              <w:pStyle w:val="Text"/>
            </w:pPr>
            <w:r>
              <w:t xml:space="preserve">Finds the distance: </w:t>
            </w:r>
            <w:r w:rsidR="00D81464" w:rsidRPr="00870D11">
              <w:rPr>
                <w:position w:val="-28"/>
              </w:rPr>
              <w:object w:dxaOrig="3900" w:dyaOrig="760" w14:anchorId="646FCA1A">
                <v:shape id="_x0000_i1059" type="#_x0000_t75" style="width:195.05pt;height:37.8pt" o:ole="">
                  <v:imagedata r:id="rId77" o:title=""/>
                </v:shape>
                <o:OLEObject Type="Embed" ProgID="Equation.DSMT4" ShapeID="_x0000_i1059" DrawAspect="Content" ObjectID="_1592125897" r:id="rId78"/>
              </w:object>
            </w:r>
          </w:p>
        </w:tc>
        <w:tc>
          <w:tcPr>
            <w:tcW w:w="850" w:type="dxa"/>
            <w:shd w:val="clear" w:color="auto" w:fill="auto"/>
          </w:tcPr>
          <w:p w14:paraId="07C55252" w14:textId="77777777" w:rsidR="000B5C29" w:rsidRPr="009E12F1" w:rsidRDefault="000B5C29" w:rsidP="00420D5F">
            <w:pPr>
              <w:pStyle w:val="Text"/>
              <w:spacing w:before="26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7F3C82A" w14:textId="77777777" w:rsidR="000B5C29" w:rsidRPr="009E12F1" w:rsidRDefault="000B5C29" w:rsidP="00420D5F">
            <w:pPr>
              <w:pStyle w:val="Text"/>
              <w:spacing w:before="260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1E52CBD3" w14:textId="77777777" w:rsidR="000B5C29" w:rsidRPr="009E12F1" w:rsidRDefault="000B5C29" w:rsidP="006C20E9">
            <w:pPr>
              <w:pStyle w:val="Text"/>
            </w:pPr>
          </w:p>
        </w:tc>
      </w:tr>
      <w:tr w:rsidR="000B5C29" w:rsidRPr="009E12F1" w14:paraId="78C78BF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3D025C" w14:textId="77777777" w:rsidR="000B5C29" w:rsidRPr="009E12F1" w:rsidRDefault="000B5C29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1D9071A5" w14:textId="77777777" w:rsidR="000B5C29" w:rsidRPr="009E12F1" w:rsidRDefault="000B5C29" w:rsidP="006C20E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96481E9" w14:textId="77777777" w:rsidR="000B5C29" w:rsidRPr="009E12F1" w:rsidRDefault="000B5C29" w:rsidP="00AB771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FD89F9D" w14:textId="77777777" w:rsidR="000B5C29" w:rsidRPr="009E12F1" w:rsidRDefault="000B5C29" w:rsidP="006C20E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47006F4" w14:textId="77777777" w:rsidR="000B5C29" w:rsidRPr="009E12F1" w:rsidRDefault="000B5C29" w:rsidP="006C20E9">
            <w:pPr>
              <w:pStyle w:val="Text"/>
            </w:pPr>
          </w:p>
        </w:tc>
      </w:tr>
      <w:tr w:rsidR="006C20E9" w:rsidRPr="009E12F1" w14:paraId="40F400C8" w14:textId="77777777" w:rsidTr="00C000E3">
        <w:trPr>
          <w:jc w:val="center"/>
        </w:trPr>
        <w:tc>
          <w:tcPr>
            <w:tcW w:w="10173" w:type="dxa"/>
            <w:gridSpan w:val="7"/>
            <w:shd w:val="clear" w:color="auto" w:fill="auto"/>
          </w:tcPr>
          <w:p w14:paraId="1A516DF5" w14:textId="77777777" w:rsidR="006C20E9" w:rsidRPr="009E12F1" w:rsidRDefault="0060311C" w:rsidP="00603C22">
            <w:pPr>
              <w:pStyle w:val="Marks"/>
              <w:framePr w:hSpace="0" w:wrap="auto" w:hAnchor="text" w:xAlign="left" w:yAlign="inline"/>
            </w:pPr>
            <w:r>
              <w:t>(9 marks)</w:t>
            </w:r>
          </w:p>
        </w:tc>
      </w:tr>
      <w:tr w:rsidR="006C20E9" w:rsidRPr="009E12F1" w14:paraId="1B3639C8" w14:textId="77777777" w:rsidTr="00E136C1">
        <w:trPr>
          <w:trHeight w:val="1230"/>
          <w:jc w:val="center"/>
        </w:trPr>
        <w:tc>
          <w:tcPr>
            <w:tcW w:w="10173" w:type="dxa"/>
            <w:gridSpan w:val="7"/>
            <w:shd w:val="clear" w:color="auto" w:fill="auto"/>
          </w:tcPr>
          <w:p w14:paraId="6BCEDC02" w14:textId="77777777" w:rsidR="006C20E9" w:rsidRPr="009E12F1" w:rsidRDefault="0060311C" w:rsidP="006C20E9">
            <w:pPr>
              <w:pStyle w:val="TableHead"/>
              <w:framePr w:hSpace="0" w:wrap="auto" w:hAnchor="text" w:xAlign="left" w:yAlign="inline"/>
            </w:pPr>
            <w:r>
              <w:t>Notes</w:t>
            </w:r>
          </w:p>
          <w:p w14:paraId="694F1DC7" w14:textId="68EC1F26" w:rsidR="007D2361" w:rsidRDefault="007D2361" w:rsidP="002F0B19">
            <w:pPr>
              <w:pStyle w:val="Text"/>
              <w:rPr>
                <w:b/>
              </w:rPr>
            </w:pPr>
            <w:r w:rsidRPr="007D2361">
              <w:rPr>
                <w:b/>
              </w:rPr>
              <w:t>5a</w:t>
            </w:r>
            <w:r w:rsidR="002F0B19">
              <w:rPr>
                <w:b/>
              </w:rPr>
              <w:tab/>
            </w:r>
            <w:r w:rsidR="002F0B19">
              <w:rPr>
                <w:b/>
              </w:rPr>
              <w:tab/>
            </w:r>
            <w:r w:rsidR="0060311C">
              <w:t>An alternative algebraic approach is acceptable.</w:t>
            </w:r>
          </w:p>
        </w:tc>
      </w:tr>
      <w:tr w:rsidR="006C20E9" w:rsidRPr="009E12F1" w14:paraId="0093E86E" w14:textId="77777777" w:rsidTr="00F83BC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C0A03CA" w14:textId="77777777" w:rsidR="006C20E9" w:rsidRPr="009E12F1" w:rsidRDefault="0060311C" w:rsidP="006C20E9">
            <w:pPr>
              <w:pStyle w:val="TableHead"/>
              <w:framePr w:hSpace="0" w:wrap="auto" w:hAnchor="text" w:xAlign="left" w:yAlign="inline"/>
            </w:pPr>
            <w:bookmarkStart w:id="3" w:name="_Hlk492557033"/>
            <w:r>
              <w:lastRenderedPageBreak/>
              <w:t>Q</w:t>
            </w:r>
          </w:p>
        </w:tc>
        <w:tc>
          <w:tcPr>
            <w:tcW w:w="5954" w:type="dxa"/>
            <w:gridSpan w:val="3"/>
            <w:shd w:val="clear" w:color="auto" w:fill="auto"/>
            <w:vAlign w:val="center"/>
          </w:tcPr>
          <w:p w14:paraId="674041D5" w14:textId="77777777" w:rsidR="006C20E9" w:rsidRPr="009E12F1" w:rsidRDefault="0060311C" w:rsidP="006C20E9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72A8656" w14:textId="77777777" w:rsidR="006C20E9" w:rsidRPr="009E12F1" w:rsidRDefault="0060311C" w:rsidP="006C20E9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57051AF" w14:textId="77777777" w:rsidR="006C20E9" w:rsidRPr="009E12F1" w:rsidRDefault="0060311C" w:rsidP="006C20E9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0FA6224" w14:textId="569CF3AD" w:rsidR="006C20E9" w:rsidRPr="009E12F1" w:rsidRDefault="0060311C" w:rsidP="006C20E9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803D8A">
              <w:t xml:space="preserve"> Progression Step and Progress D</w:t>
            </w:r>
            <w:r>
              <w:t>escriptor</w:t>
            </w:r>
          </w:p>
        </w:tc>
      </w:tr>
      <w:tr w:rsidR="009949B8" w:rsidRPr="009E12F1" w14:paraId="2294F577" w14:textId="77777777" w:rsidTr="00AB771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5488646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3678" w:type="dxa"/>
            <w:vMerge w:val="restart"/>
            <w:shd w:val="clear" w:color="auto" w:fill="auto"/>
          </w:tcPr>
          <w:p w14:paraId="0A53FBC2" w14:textId="70959A64" w:rsidR="009949B8" w:rsidRPr="00AC156E" w:rsidRDefault="009949B8" w:rsidP="006433FD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1163"/>
              <w:rPr>
                <w:b/>
                <w:lang w:eastAsia="en-GB"/>
              </w:rPr>
            </w:pPr>
            <w:r w:rsidRPr="00AC156E">
              <w:rPr>
                <w:b/>
                <w:lang w:eastAsia="en-GB"/>
              </w:rPr>
              <w:t xml:space="preserve">Figure </w:t>
            </w:r>
            <w:r>
              <w:rPr>
                <w:b/>
                <w:lang w:eastAsia="en-GB"/>
              </w:rPr>
              <w:t>3</w:t>
            </w:r>
          </w:p>
          <w:p w14:paraId="52EDF5A0" w14:textId="77777777" w:rsidR="009949B8" w:rsidRPr="00612C7F" w:rsidRDefault="009949B8" w:rsidP="00172487">
            <w:pPr>
              <w:pStyle w:val="Text"/>
              <w:rPr>
                <w:vertAlign w:val="subscript"/>
              </w:rPr>
            </w:pPr>
            <w:r>
              <w:rPr>
                <w:vertAlign w:val="subscript"/>
                <w:lang w:val="en-IN" w:eastAsia="en-IN"/>
              </w:rPr>
              <w:drawing>
                <wp:inline distT="0" distB="0" distL="0" distR="0" wp14:anchorId="0DC64246" wp14:editId="09E935B3">
                  <wp:extent cx="2072005" cy="1517015"/>
                  <wp:effectExtent l="19050" t="0" r="4445" b="0"/>
                  <wp:docPr id="79" name="Picture 79" descr="\\192.168.1.10\TypeSetting\Silicon Chips\Pearson_Word Project\Common\Artwork\alevel_unittests_cp1_aw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\\192.168.1.10\TypeSetting\Silicon Chips\Pearson_Word Project\Common\Artwork\alevel_unittests_cp1_aw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005" cy="1517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6" w:type="dxa"/>
            <w:gridSpan w:val="2"/>
            <w:shd w:val="clear" w:color="auto" w:fill="auto"/>
          </w:tcPr>
          <w:p w14:paraId="0DF4E527" w14:textId="77777777" w:rsidR="009949B8" w:rsidRDefault="009949B8">
            <w:pPr>
              <w:pStyle w:val="Text"/>
            </w:pPr>
            <w:r>
              <w:t>Circle drawn with centre (6, 1).</w:t>
            </w:r>
          </w:p>
        </w:tc>
        <w:tc>
          <w:tcPr>
            <w:tcW w:w="850" w:type="dxa"/>
            <w:shd w:val="clear" w:color="auto" w:fill="auto"/>
          </w:tcPr>
          <w:p w14:paraId="0707BD79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EFC7631" w14:textId="77777777" w:rsidR="009949B8" w:rsidRPr="009E12F1" w:rsidRDefault="009949B8" w:rsidP="0017248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72BE2EE" w14:textId="77777777" w:rsidR="009949B8" w:rsidRDefault="009949B8">
            <w:pPr>
              <w:pStyle w:val="Text"/>
              <w:jc w:val="center"/>
            </w:pPr>
            <w:r>
              <w:t>5th</w:t>
            </w:r>
          </w:p>
          <w:p w14:paraId="60FB450D" w14:textId="14AFCBD8" w:rsidR="009949B8" w:rsidRDefault="009949B8">
            <w:pPr>
              <w:pStyle w:val="Text"/>
              <w:jc w:val="center"/>
            </w:pPr>
            <w:r w:rsidRPr="00C647D8">
              <w:t>Represent circles as loci on an Argand diagram</w:t>
            </w:r>
          </w:p>
        </w:tc>
      </w:tr>
      <w:tr w:rsidR="009949B8" w:rsidRPr="009E12F1" w14:paraId="046054A3" w14:textId="77777777" w:rsidTr="00AB771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99A5BB" w14:textId="29AD868D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678" w:type="dxa"/>
            <w:vMerge/>
            <w:shd w:val="clear" w:color="auto" w:fill="auto"/>
          </w:tcPr>
          <w:p w14:paraId="6C77C60E" w14:textId="77777777" w:rsidR="009949B8" w:rsidRPr="009E12F1" w:rsidRDefault="009949B8" w:rsidP="00172487">
            <w:pPr>
              <w:pStyle w:val="Text"/>
            </w:pPr>
          </w:p>
        </w:tc>
        <w:tc>
          <w:tcPr>
            <w:tcW w:w="2276" w:type="dxa"/>
            <w:gridSpan w:val="2"/>
            <w:shd w:val="clear" w:color="auto" w:fill="auto"/>
          </w:tcPr>
          <w:p w14:paraId="49F60018" w14:textId="77777777" w:rsidR="009949B8" w:rsidRPr="009E12F1" w:rsidRDefault="009949B8" w:rsidP="00172487">
            <w:pPr>
              <w:pStyle w:val="Text"/>
            </w:pPr>
            <w:r>
              <w:t>Circle should clearly cross the real axis and not touch the imaginary axis.</w:t>
            </w:r>
          </w:p>
        </w:tc>
        <w:tc>
          <w:tcPr>
            <w:tcW w:w="850" w:type="dxa"/>
            <w:shd w:val="clear" w:color="auto" w:fill="auto"/>
          </w:tcPr>
          <w:p w14:paraId="7D6E800B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3331258" w14:textId="77777777" w:rsidR="009949B8" w:rsidRPr="009E12F1" w:rsidRDefault="009949B8" w:rsidP="0017248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953869F" w14:textId="77777777" w:rsidR="009949B8" w:rsidRDefault="009949B8">
            <w:pPr>
              <w:pStyle w:val="Text"/>
              <w:jc w:val="center"/>
            </w:pPr>
          </w:p>
        </w:tc>
      </w:tr>
      <w:tr w:rsidR="009949B8" w:rsidRPr="009E12F1" w14:paraId="7C214BEB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9BA0A4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336EB2F5" w14:textId="77777777" w:rsidR="009949B8" w:rsidRPr="009E12F1" w:rsidRDefault="009949B8" w:rsidP="00172487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8D432C0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FABD01C" w14:textId="77777777" w:rsidR="009949B8" w:rsidRPr="009E12F1" w:rsidRDefault="009949B8" w:rsidP="0017248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D5B8C47" w14:textId="77777777" w:rsidR="009949B8" w:rsidRDefault="009949B8">
            <w:pPr>
              <w:pStyle w:val="Text"/>
              <w:jc w:val="center"/>
            </w:pPr>
          </w:p>
        </w:tc>
      </w:tr>
      <w:tr w:rsidR="009949B8" w:rsidRPr="009E12F1" w14:paraId="24CD9591" w14:textId="77777777" w:rsidTr="006C20E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46A6531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gridSpan w:val="3"/>
            <w:shd w:val="clear" w:color="auto" w:fill="auto"/>
          </w:tcPr>
          <w:p w14:paraId="20B8D528" w14:textId="77777777" w:rsidR="009949B8" w:rsidRPr="009E12F1" w:rsidRDefault="009949B8" w:rsidP="00172487">
            <w:pPr>
              <w:pStyle w:val="Text"/>
            </w:pPr>
            <w:r>
              <w:t>Draws a line from the point (11, 10) that is tangential to the circle with centre (6, 1) and radius 5.</w:t>
            </w:r>
          </w:p>
        </w:tc>
        <w:tc>
          <w:tcPr>
            <w:tcW w:w="850" w:type="dxa"/>
            <w:shd w:val="clear" w:color="auto" w:fill="auto"/>
          </w:tcPr>
          <w:p w14:paraId="6DD61687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92B1F52" w14:textId="77777777" w:rsidR="009949B8" w:rsidRPr="009E12F1" w:rsidRDefault="009949B8" w:rsidP="0017248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109ECBA" w14:textId="77777777" w:rsidR="009949B8" w:rsidRDefault="009949B8">
            <w:pPr>
              <w:pStyle w:val="Text"/>
              <w:jc w:val="center"/>
            </w:pPr>
            <w:r>
              <w:t>5th</w:t>
            </w:r>
          </w:p>
          <w:p w14:paraId="17E0C40B" w14:textId="4CFC95C1" w:rsidR="009949B8" w:rsidRDefault="009949B8">
            <w:pPr>
              <w:pStyle w:val="Text"/>
              <w:jc w:val="center"/>
            </w:pPr>
            <w:r w:rsidRPr="00C647D8">
              <w:t>Represent half-lines as loci on an Argand diagram</w:t>
            </w:r>
          </w:p>
        </w:tc>
      </w:tr>
      <w:tr w:rsidR="009949B8" w:rsidRPr="009E12F1" w14:paraId="1108F3D7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DEF9EA9" w14:textId="44CB465B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6CA6A211" w14:textId="77777777" w:rsidR="009949B8" w:rsidRPr="009E12F1" w:rsidRDefault="009949B8" w:rsidP="00172487">
            <w:pPr>
              <w:pStyle w:val="Text"/>
            </w:pPr>
            <w:r>
              <w:t>States or implies that length of the opposite side is 5 (the radius of the circle).</w:t>
            </w:r>
          </w:p>
        </w:tc>
        <w:tc>
          <w:tcPr>
            <w:tcW w:w="850" w:type="dxa"/>
            <w:shd w:val="clear" w:color="auto" w:fill="auto"/>
          </w:tcPr>
          <w:p w14:paraId="4FA45CF0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8E3947" w14:textId="77777777" w:rsidR="009949B8" w:rsidRPr="009E12F1" w:rsidRDefault="009949B8" w:rsidP="0017248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384DAE" w14:textId="77777777" w:rsidR="009949B8" w:rsidRPr="009E12F1" w:rsidRDefault="009949B8" w:rsidP="00172487">
            <w:pPr>
              <w:pStyle w:val="Text"/>
            </w:pPr>
          </w:p>
        </w:tc>
      </w:tr>
      <w:tr w:rsidR="009949B8" w:rsidRPr="009E12F1" w14:paraId="68472BEF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7F3A9A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6EF7E1F6" w14:textId="0868F906" w:rsidR="009949B8" w:rsidRPr="009E12F1" w:rsidRDefault="009949B8" w:rsidP="00870D11">
            <w:pPr>
              <w:pStyle w:val="Text"/>
            </w:pPr>
            <w:r>
              <w:t xml:space="preserve">Calculates the length of the hypotenuse of this triangle is </w:t>
            </w:r>
            <w:r w:rsidRPr="00870D11">
              <w:rPr>
                <w:position w:val="-8"/>
              </w:rPr>
              <w:object w:dxaOrig="540" w:dyaOrig="340" w14:anchorId="7459A592">
                <v:shape id="_x0000_i1060" type="#_x0000_t75" style="width:26.55pt;height:17.35pt" o:ole="">
                  <v:imagedata r:id="rId80" o:title=""/>
                </v:shape>
                <o:OLEObject Type="Embed" ProgID="Equation.DSMT4" ShapeID="_x0000_i1060" DrawAspect="Content" ObjectID="_1592125898" r:id="rId81"/>
              </w:objec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36A4872A" w14:textId="77777777" w:rsidR="009949B8" w:rsidRPr="009E12F1" w:rsidRDefault="009949B8" w:rsidP="00420D5F">
            <w:pPr>
              <w:pStyle w:val="Text"/>
              <w:spacing w:before="20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0E22634" w14:textId="77777777" w:rsidR="009949B8" w:rsidRPr="009E12F1" w:rsidRDefault="009949B8" w:rsidP="00420D5F">
            <w:pPr>
              <w:pStyle w:val="Text"/>
              <w:spacing w:before="20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E091D3" w14:textId="77777777" w:rsidR="009949B8" w:rsidRPr="009E12F1" w:rsidRDefault="009949B8" w:rsidP="00172487">
            <w:pPr>
              <w:pStyle w:val="Text"/>
            </w:pPr>
          </w:p>
        </w:tc>
      </w:tr>
      <w:tr w:rsidR="009949B8" w:rsidRPr="009E12F1" w14:paraId="64AA9ED5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6D5954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14:paraId="37089567" w14:textId="0A962FAE" w:rsidR="009949B8" w:rsidRPr="009E12F1" w:rsidRDefault="009949B8" w:rsidP="00870D11">
            <w:pPr>
              <w:pStyle w:val="Text"/>
            </w:pPr>
            <w:r>
              <w:t xml:space="preserve">Deduces that </w:t>
            </w:r>
            <w:r w:rsidRPr="00870D11">
              <w:rPr>
                <w:position w:val="-28"/>
              </w:rPr>
              <w:object w:dxaOrig="1700" w:dyaOrig="660" w14:anchorId="72F955B3">
                <v:shape id="_x0000_i1061" type="#_x0000_t75" style="width:84.75pt;height:32.7pt" o:ole="">
                  <v:imagedata r:id="rId82" o:title=""/>
                </v:shape>
                <o:OLEObject Type="Embed" ProgID="Equation.DSMT4" ShapeID="_x0000_i1061" DrawAspect="Content" ObjectID="_1592125899" r:id="rId83"/>
              </w:object>
            </w:r>
          </w:p>
        </w:tc>
        <w:tc>
          <w:tcPr>
            <w:tcW w:w="850" w:type="dxa"/>
            <w:shd w:val="clear" w:color="auto" w:fill="auto"/>
          </w:tcPr>
          <w:p w14:paraId="5F58587F" w14:textId="77777777" w:rsidR="009949B8" w:rsidRPr="009E12F1" w:rsidRDefault="009949B8" w:rsidP="00420D5F">
            <w:pPr>
              <w:pStyle w:val="Text"/>
              <w:spacing w:before="36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B47F64C" w14:textId="77777777" w:rsidR="009949B8" w:rsidRPr="009E12F1" w:rsidRDefault="009949B8" w:rsidP="00420D5F">
            <w:pPr>
              <w:pStyle w:val="Text"/>
              <w:spacing w:before="36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C0AC9B" w14:textId="77777777" w:rsidR="009949B8" w:rsidRPr="009E12F1" w:rsidRDefault="009949B8" w:rsidP="00172487">
            <w:pPr>
              <w:pStyle w:val="Text"/>
            </w:pPr>
          </w:p>
        </w:tc>
      </w:tr>
      <w:tr w:rsidR="009949B8" w:rsidRPr="009E12F1" w14:paraId="1D228ECA" w14:textId="77777777" w:rsidTr="00AB771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9C3A35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678" w:type="dxa"/>
            <w:shd w:val="clear" w:color="auto" w:fill="auto"/>
          </w:tcPr>
          <w:p w14:paraId="0471BB28" w14:textId="3650F307" w:rsidR="009949B8" w:rsidRPr="00AC156E" w:rsidRDefault="009949B8" w:rsidP="006433FD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1163"/>
              <w:rPr>
                <w:b/>
                <w:lang w:eastAsia="en-GB"/>
              </w:rPr>
            </w:pPr>
            <w:r w:rsidRPr="00AC156E">
              <w:rPr>
                <w:b/>
                <w:lang w:eastAsia="en-GB"/>
              </w:rPr>
              <w:t xml:space="preserve">Figure </w:t>
            </w:r>
            <w:r>
              <w:rPr>
                <w:b/>
                <w:lang w:eastAsia="en-GB"/>
              </w:rPr>
              <w:t>4</w:t>
            </w:r>
          </w:p>
          <w:p w14:paraId="1A258DFB" w14:textId="594A7882" w:rsidR="009949B8" w:rsidRPr="009E12F1" w:rsidRDefault="009949B8" w:rsidP="00C14296">
            <w:pPr>
              <w:pStyle w:val="Text"/>
            </w:pPr>
            <w:r>
              <w:rPr>
                <w:lang w:val="en-IN" w:eastAsia="en-IN"/>
              </w:rPr>
              <w:drawing>
                <wp:inline distT="0" distB="0" distL="0" distR="0" wp14:anchorId="18FE0006" wp14:editId="0D38C5ED">
                  <wp:extent cx="2222782" cy="1704975"/>
                  <wp:effectExtent l="0" t="0" r="635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D445DC2.tmp"/>
                          <pic:cNvPicPr/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586" cy="1717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6" w:type="dxa"/>
            <w:gridSpan w:val="2"/>
            <w:shd w:val="clear" w:color="auto" w:fill="auto"/>
          </w:tcPr>
          <w:p w14:paraId="2DC487BF" w14:textId="48417878" w:rsidR="009949B8" w:rsidRPr="009E12F1" w:rsidRDefault="009949B8" w:rsidP="00870D11">
            <w:pPr>
              <w:pStyle w:val="Text"/>
            </w:pPr>
            <w:r>
              <w:t xml:space="preserve">Clearly explains that the minimum angle is </w:t>
            </w:r>
            <w:r w:rsidRPr="00870D11">
              <w:rPr>
                <w:position w:val="-28"/>
              </w:rPr>
              <w:object w:dxaOrig="1980" w:dyaOrig="660" w14:anchorId="4520F641">
                <v:shape id="_x0000_i1062" type="#_x0000_t75" style="width:100.1pt;height:32.7pt" o:ole="">
                  <v:imagedata r:id="rId85" o:title=""/>
                </v:shape>
                <o:OLEObject Type="Embed" ProgID="Equation.DSMT4" ShapeID="_x0000_i1062" DrawAspect="Content" ObjectID="_1592125900" r:id="rId86"/>
              </w:object>
            </w:r>
            <w:r>
              <w:t>with explanation referring to a diagram or providing a clear explanation. For example, as shown in the diagram opposite.</w:t>
            </w:r>
          </w:p>
        </w:tc>
        <w:tc>
          <w:tcPr>
            <w:tcW w:w="850" w:type="dxa"/>
            <w:shd w:val="clear" w:color="auto" w:fill="auto"/>
          </w:tcPr>
          <w:p w14:paraId="67986F60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DF5A2BF" w14:textId="77777777" w:rsidR="009949B8" w:rsidRPr="009E12F1" w:rsidRDefault="009949B8" w:rsidP="00AB771A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3371504E" w14:textId="77777777" w:rsidR="009949B8" w:rsidRPr="009E12F1" w:rsidRDefault="009949B8" w:rsidP="00172487">
            <w:pPr>
              <w:pStyle w:val="Text"/>
            </w:pPr>
          </w:p>
        </w:tc>
      </w:tr>
      <w:tr w:rsidR="009949B8" w:rsidRPr="009E12F1" w14:paraId="02878F51" w14:textId="77777777" w:rsidTr="007F3DFB">
        <w:trPr>
          <w:jc w:val="center"/>
        </w:trPr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51CC95AD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3096F3D4" w14:textId="77777777" w:rsidR="009949B8" w:rsidRPr="009E12F1" w:rsidRDefault="009949B8" w:rsidP="00172487">
            <w:pPr>
              <w:pStyle w:val="Text"/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2A14C7A9" w14:textId="77777777" w:rsidR="009949B8" w:rsidRPr="009E12F1" w:rsidRDefault="009949B8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7A3C6858" w14:textId="77777777" w:rsidR="009949B8" w:rsidRPr="009E12F1" w:rsidRDefault="009949B8" w:rsidP="00172487">
            <w:pPr>
              <w:pStyle w:val="Text"/>
              <w:jc w:val="center"/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7A7C02E2" w14:textId="77777777" w:rsidR="009949B8" w:rsidRPr="009E12F1" w:rsidRDefault="009949B8" w:rsidP="00172487">
            <w:pPr>
              <w:pStyle w:val="Text"/>
            </w:pPr>
          </w:p>
        </w:tc>
      </w:tr>
      <w:tr w:rsidR="00172487" w:rsidRPr="009E12F1" w14:paraId="64EFF51C" w14:textId="77777777" w:rsidTr="007F3DFB">
        <w:trPr>
          <w:jc w:val="center"/>
        </w:trPr>
        <w:tc>
          <w:tcPr>
            <w:tcW w:w="10173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14:paraId="2591C99B" w14:textId="77777777" w:rsidR="00172487" w:rsidRPr="009E12F1" w:rsidRDefault="0060311C" w:rsidP="00172487">
            <w:pPr>
              <w:pStyle w:val="Marks"/>
              <w:framePr w:hSpace="0" w:wrap="auto" w:hAnchor="text" w:xAlign="left" w:yAlign="inline"/>
            </w:pPr>
            <w:r>
              <w:t>(7 marks)</w:t>
            </w:r>
          </w:p>
        </w:tc>
      </w:tr>
      <w:tr w:rsidR="00315768" w:rsidRPr="009E12F1" w14:paraId="405DD3E4" w14:textId="77777777" w:rsidTr="007F3DFB">
        <w:trPr>
          <w:jc w:val="center"/>
        </w:trPr>
        <w:tc>
          <w:tcPr>
            <w:tcW w:w="10173" w:type="dxa"/>
            <w:gridSpan w:val="7"/>
            <w:tcBorders>
              <w:top w:val="single" w:sz="4" w:space="0" w:color="auto"/>
            </w:tcBorders>
            <w:shd w:val="clear" w:color="auto" w:fill="auto"/>
          </w:tcPr>
          <w:p w14:paraId="0438E922" w14:textId="77777777" w:rsidR="00315768" w:rsidRDefault="00315768" w:rsidP="00315768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  <w:p w14:paraId="5CF50F6E" w14:textId="0D800B29" w:rsidR="003A01BD" w:rsidRDefault="003A01BD" w:rsidP="00315768">
            <w:pPr>
              <w:pStyle w:val="Marks"/>
              <w:framePr w:hSpace="0" w:wrap="auto" w:hAnchor="text" w:xAlign="left" w:yAlign="inline"/>
              <w:jc w:val="center"/>
            </w:pPr>
          </w:p>
        </w:tc>
      </w:tr>
      <w:bookmarkEnd w:id="3"/>
    </w:tbl>
    <w:p w14:paraId="786EF6B7" w14:textId="77777777" w:rsidR="006433FD" w:rsidRDefault="006433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07"/>
        <w:gridCol w:w="3047"/>
        <w:gridCol w:w="850"/>
        <w:gridCol w:w="709"/>
        <w:gridCol w:w="1843"/>
      </w:tblGrid>
      <w:tr w:rsidR="00DF5C77" w:rsidRPr="009E12F1" w14:paraId="08405B48" w14:textId="77777777" w:rsidTr="0031576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51A6ED1" w14:textId="77777777" w:rsidR="00DF5C77" w:rsidRPr="009E12F1" w:rsidRDefault="0060311C" w:rsidP="00315768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6219E8D1" w14:textId="77777777" w:rsidR="00DF5C77" w:rsidRPr="009E12F1" w:rsidRDefault="0060311C" w:rsidP="00315768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705902A" w14:textId="77777777" w:rsidR="00DF5C77" w:rsidRPr="009E12F1" w:rsidRDefault="0060311C" w:rsidP="00315768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B7866DC" w14:textId="77777777" w:rsidR="00DF5C77" w:rsidRPr="009E12F1" w:rsidRDefault="0060311C" w:rsidP="00315768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50EEA53" w14:textId="4666B05A" w:rsidR="00DF5C77" w:rsidRPr="009E12F1" w:rsidRDefault="0060311C" w:rsidP="003B43C5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803D8A">
              <w:t xml:space="preserve"> Progression Step and Progress D</w:t>
            </w:r>
            <w:r>
              <w:t>escriptor</w:t>
            </w:r>
          </w:p>
        </w:tc>
      </w:tr>
      <w:tr w:rsidR="00FB1B97" w:rsidRPr="009E12F1" w14:paraId="463330AF" w14:textId="77777777" w:rsidTr="00D0080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7FA8691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2907" w:type="dxa"/>
            <w:vMerge w:val="restart"/>
            <w:shd w:val="clear" w:color="auto" w:fill="auto"/>
          </w:tcPr>
          <w:p w14:paraId="51091F00" w14:textId="3C7D2EAB" w:rsidR="00FB1B97" w:rsidRPr="00AC156E" w:rsidRDefault="00FB1B97" w:rsidP="006433FD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737"/>
              <w:rPr>
                <w:b/>
                <w:lang w:eastAsia="en-GB"/>
              </w:rPr>
            </w:pPr>
            <w:r w:rsidRPr="00AC156E">
              <w:rPr>
                <w:b/>
                <w:lang w:eastAsia="en-GB"/>
              </w:rPr>
              <w:t xml:space="preserve">Figure </w:t>
            </w:r>
            <w:r>
              <w:rPr>
                <w:b/>
                <w:lang w:eastAsia="en-GB"/>
              </w:rPr>
              <w:t>5</w:t>
            </w:r>
          </w:p>
          <w:p w14:paraId="65F710EC" w14:textId="77777777" w:rsidR="00FB1B97" w:rsidRPr="009172B5" w:rsidRDefault="00D02F75" w:rsidP="00964290">
            <w:pPr>
              <w:pStyle w:val="Text"/>
              <w:rPr>
                <w:vertAlign w:val="subscript"/>
              </w:rPr>
            </w:pPr>
            <w:r>
              <w:rPr>
                <w:i/>
                <w:color w:val="000000" w:themeColor="text1"/>
                <w:vertAlign w:val="subscript"/>
                <w:lang w:val="en-IN" w:eastAsia="en-IN"/>
              </w:rPr>
              <w:drawing>
                <wp:inline distT="0" distB="0" distL="0" distR="0" wp14:anchorId="7CA8CF24" wp14:editId="731F8F5C">
                  <wp:extent cx="1645285" cy="1672590"/>
                  <wp:effectExtent l="19050" t="0" r="0" b="0"/>
                  <wp:docPr id="49" name="Picture 49" descr="\\192.168.1.10\TypeSetting\Silicon Chips\Pearson_Word Project\Common\Artwork\alevel_unittests_cp1_aw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\\192.168.1.10\TypeSetting\Silicon Chips\Pearson_Word Project\Common\Artwork\alevel_unittests_cp1_aw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285" cy="1672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47" w:type="dxa"/>
            <w:shd w:val="clear" w:color="auto" w:fill="auto"/>
          </w:tcPr>
          <w:p w14:paraId="52512A57" w14:textId="77777777" w:rsidR="00FB1B97" w:rsidRDefault="00FB1B97">
            <w:pPr>
              <w:pStyle w:val="Text"/>
            </w:pPr>
            <w:r>
              <w:t>Circle drawn with centre (1, 3).</w:t>
            </w:r>
          </w:p>
        </w:tc>
        <w:tc>
          <w:tcPr>
            <w:tcW w:w="850" w:type="dxa"/>
            <w:shd w:val="clear" w:color="auto" w:fill="auto"/>
          </w:tcPr>
          <w:p w14:paraId="0ED22812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57F390" w14:textId="77777777" w:rsidR="00FB1B97" w:rsidRPr="009E12F1" w:rsidRDefault="00FB1B97" w:rsidP="0096429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8382996" w14:textId="77777777" w:rsidR="00C647D8" w:rsidRDefault="00C647D8" w:rsidP="00C647D8">
            <w:pPr>
              <w:pStyle w:val="Text"/>
              <w:jc w:val="center"/>
            </w:pPr>
            <w:r w:rsidRPr="00C647D8">
              <w:t>6th</w:t>
            </w:r>
          </w:p>
          <w:p w14:paraId="75EDFDEC" w14:textId="4DA05701" w:rsidR="00FB1B97" w:rsidRDefault="00C647D8" w:rsidP="00C647D8">
            <w:pPr>
              <w:pStyle w:val="Text"/>
              <w:jc w:val="center"/>
            </w:pPr>
            <w:r w:rsidRPr="00C647D8">
              <w:t>Solve geometry problems using regions on an Argand diagram</w:t>
            </w:r>
          </w:p>
        </w:tc>
      </w:tr>
      <w:tr w:rsidR="00FB1B97" w:rsidRPr="009E12F1" w14:paraId="3B4F4172" w14:textId="77777777" w:rsidTr="00D0080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DF7D6C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07" w:type="dxa"/>
            <w:vMerge/>
            <w:shd w:val="clear" w:color="auto" w:fill="auto"/>
          </w:tcPr>
          <w:p w14:paraId="7CDB5586" w14:textId="77777777" w:rsidR="00FB1B97" w:rsidRPr="009E12F1" w:rsidRDefault="00FB1B97" w:rsidP="00964290">
            <w:pPr>
              <w:pStyle w:val="Text"/>
            </w:pPr>
          </w:p>
        </w:tc>
        <w:tc>
          <w:tcPr>
            <w:tcW w:w="3047" w:type="dxa"/>
            <w:shd w:val="clear" w:color="auto" w:fill="auto"/>
          </w:tcPr>
          <w:p w14:paraId="056CE5DA" w14:textId="77777777" w:rsidR="00FB1B97" w:rsidRPr="009E12F1" w:rsidRDefault="00FB1B97" w:rsidP="00964290">
            <w:pPr>
              <w:pStyle w:val="Text"/>
            </w:pPr>
            <w:r>
              <w:t>Circle should just touch the real axis and clearly cross the imaginary axis.</w:t>
            </w:r>
          </w:p>
        </w:tc>
        <w:tc>
          <w:tcPr>
            <w:tcW w:w="850" w:type="dxa"/>
            <w:shd w:val="clear" w:color="auto" w:fill="auto"/>
          </w:tcPr>
          <w:p w14:paraId="3DBA8C86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ADD097" w14:textId="77777777" w:rsidR="00FB1B97" w:rsidRPr="009E12F1" w:rsidRDefault="00FB1B97" w:rsidP="0096429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F27F782" w14:textId="77777777" w:rsidR="00FB1B97" w:rsidRPr="009E12F1" w:rsidRDefault="00FB1B97" w:rsidP="00964290">
            <w:pPr>
              <w:pStyle w:val="Text"/>
            </w:pPr>
          </w:p>
        </w:tc>
      </w:tr>
      <w:tr w:rsidR="00FB1B97" w:rsidRPr="009E12F1" w14:paraId="11B1B2B7" w14:textId="77777777" w:rsidTr="00D0080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8E78C5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07" w:type="dxa"/>
            <w:vMerge/>
            <w:shd w:val="clear" w:color="auto" w:fill="auto"/>
          </w:tcPr>
          <w:p w14:paraId="76BC0CE8" w14:textId="77777777" w:rsidR="00FB1B97" w:rsidRPr="009E12F1" w:rsidRDefault="00FB1B97" w:rsidP="00964290">
            <w:pPr>
              <w:pStyle w:val="Text"/>
            </w:pPr>
          </w:p>
        </w:tc>
        <w:tc>
          <w:tcPr>
            <w:tcW w:w="3047" w:type="dxa"/>
            <w:shd w:val="clear" w:color="auto" w:fill="auto"/>
          </w:tcPr>
          <w:p w14:paraId="27481D57" w14:textId="77777777" w:rsidR="00FB1B97" w:rsidRDefault="00FB1B97">
            <w:pPr>
              <w:pStyle w:val="Text"/>
            </w:pPr>
            <w:r>
              <w:t>Points (</w:t>
            </w:r>
            <w:r w:rsidRPr="00EB5C2B">
              <w:t>−</w:t>
            </w:r>
            <w:r>
              <w:t>2, −2) and (</w:t>
            </w:r>
            <w:r w:rsidRPr="00EB5C2B">
              <w:t>−</w:t>
            </w:r>
            <w:r>
              <w:t>2, 4) indicated on the diagram.</w:t>
            </w:r>
          </w:p>
        </w:tc>
        <w:tc>
          <w:tcPr>
            <w:tcW w:w="850" w:type="dxa"/>
            <w:shd w:val="clear" w:color="auto" w:fill="auto"/>
          </w:tcPr>
          <w:p w14:paraId="149A4C3A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7E6B1AB1" w14:textId="77777777" w:rsidR="00FB1B97" w:rsidRPr="009E12F1" w:rsidRDefault="00FB1B97" w:rsidP="0096429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EBFF65" w14:textId="77777777" w:rsidR="00FB1B97" w:rsidRPr="009E12F1" w:rsidRDefault="00FB1B97" w:rsidP="00964290">
            <w:pPr>
              <w:pStyle w:val="Text"/>
            </w:pPr>
          </w:p>
        </w:tc>
      </w:tr>
      <w:tr w:rsidR="00FB1B97" w:rsidRPr="009E12F1" w14:paraId="347EE808" w14:textId="77777777" w:rsidTr="00D0080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21D50B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07" w:type="dxa"/>
            <w:vMerge/>
            <w:shd w:val="clear" w:color="auto" w:fill="auto"/>
          </w:tcPr>
          <w:p w14:paraId="51F6FA89" w14:textId="77777777" w:rsidR="00FB1B97" w:rsidRPr="009E12F1" w:rsidRDefault="00FB1B97" w:rsidP="00964290">
            <w:pPr>
              <w:pStyle w:val="Text"/>
            </w:pPr>
          </w:p>
        </w:tc>
        <w:tc>
          <w:tcPr>
            <w:tcW w:w="3047" w:type="dxa"/>
            <w:shd w:val="clear" w:color="auto" w:fill="auto"/>
          </w:tcPr>
          <w:p w14:paraId="0AF6370F" w14:textId="77777777" w:rsidR="00FB1B97" w:rsidRPr="009E12F1" w:rsidRDefault="00FB1B97" w:rsidP="00964290">
            <w:pPr>
              <w:pStyle w:val="Text"/>
            </w:pPr>
            <w:r>
              <w:t xml:space="preserve">Line drawn at </w:t>
            </w:r>
            <w:r w:rsidRPr="00EB5C2B">
              <w:rPr>
                <w:i/>
              </w:rPr>
              <w:t>y</w:t>
            </w:r>
            <w:r>
              <w:t xml:space="preserve"> = 1.</w:t>
            </w:r>
          </w:p>
        </w:tc>
        <w:tc>
          <w:tcPr>
            <w:tcW w:w="850" w:type="dxa"/>
            <w:shd w:val="clear" w:color="auto" w:fill="auto"/>
          </w:tcPr>
          <w:p w14:paraId="22AAF366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3484555" w14:textId="77777777" w:rsidR="00FB1B97" w:rsidRPr="009E12F1" w:rsidRDefault="00FB1B97" w:rsidP="0096429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69886F9" w14:textId="77777777" w:rsidR="00FB1B97" w:rsidRPr="009E12F1" w:rsidRDefault="00FB1B97" w:rsidP="00964290">
            <w:pPr>
              <w:pStyle w:val="Text"/>
            </w:pPr>
          </w:p>
        </w:tc>
      </w:tr>
      <w:tr w:rsidR="00FB1B97" w:rsidRPr="009E12F1" w14:paraId="33AB05B5" w14:textId="77777777" w:rsidTr="00D0080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985220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07" w:type="dxa"/>
            <w:vMerge/>
            <w:shd w:val="clear" w:color="auto" w:fill="auto"/>
          </w:tcPr>
          <w:p w14:paraId="05935997" w14:textId="77777777" w:rsidR="00FB1B97" w:rsidRPr="009E12F1" w:rsidRDefault="00FB1B97" w:rsidP="00964290">
            <w:pPr>
              <w:pStyle w:val="Text"/>
            </w:pPr>
          </w:p>
        </w:tc>
        <w:tc>
          <w:tcPr>
            <w:tcW w:w="3047" w:type="dxa"/>
            <w:shd w:val="clear" w:color="auto" w:fill="auto"/>
          </w:tcPr>
          <w:p w14:paraId="00E09FAB" w14:textId="77777777" w:rsidR="00FB1B97" w:rsidRPr="009E12F1" w:rsidRDefault="00FB1B97" w:rsidP="00964290">
            <w:pPr>
              <w:pStyle w:val="Text"/>
            </w:pPr>
            <w:r>
              <w:t>Shades correct region.</w:t>
            </w:r>
          </w:p>
        </w:tc>
        <w:tc>
          <w:tcPr>
            <w:tcW w:w="850" w:type="dxa"/>
            <w:shd w:val="clear" w:color="auto" w:fill="auto"/>
          </w:tcPr>
          <w:p w14:paraId="445A243C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2CE5B8" w14:textId="77777777" w:rsidR="00FB1B97" w:rsidRPr="009E12F1" w:rsidRDefault="00FB1B97" w:rsidP="00964290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2759391" w14:textId="77777777" w:rsidR="00FB1B97" w:rsidRPr="009E12F1" w:rsidRDefault="00FB1B97" w:rsidP="00964290">
            <w:pPr>
              <w:pStyle w:val="Text"/>
            </w:pPr>
          </w:p>
        </w:tc>
      </w:tr>
      <w:tr w:rsidR="00FB1B97" w:rsidRPr="009E12F1" w14:paraId="20E868C7" w14:textId="77777777" w:rsidTr="00D0080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06B709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07" w:type="dxa"/>
            <w:vMerge/>
            <w:shd w:val="clear" w:color="auto" w:fill="auto"/>
          </w:tcPr>
          <w:p w14:paraId="73A8BCA4" w14:textId="77777777" w:rsidR="00FB1B97" w:rsidRPr="009E12F1" w:rsidRDefault="00FB1B97" w:rsidP="00964290">
            <w:pPr>
              <w:pStyle w:val="Text"/>
            </w:pPr>
          </w:p>
        </w:tc>
        <w:tc>
          <w:tcPr>
            <w:tcW w:w="3047" w:type="dxa"/>
            <w:shd w:val="clear" w:color="auto" w:fill="auto"/>
          </w:tcPr>
          <w:p w14:paraId="2B59E0C2" w14:textId="77777777" w:rsidR="00FB1B97" w:rsidRPr="009E12F1" w:rsidRDefault="00FB1B97" w:rsidP="00964290">
            <w:pPr>
              <w:pStyle w:val="Text"/>
            </w:pPr>
            <w:r>
              <w:t>Fully correct solution.</w:t>
            </w:r>
          </w:p>
        </w:tc>
        <w:tc>
          <w:tcPr>
            <w:tcW w:w="850" w:type="dxa"/>
            <w:shd w:val="clear" w:color="auto" w:fill="auto"/>
          </w:tcPr>
          <w:p w14:paraId="32102BA6" w14:textId="77777777" w:rsidR="00FB1B97" w:rsidRPr="009E12F1" w:rsidRDefault="00FB1B97" w:rsidP="009642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167497C" w14:textId="77777777" w:rsidR="00FB1B97" w:rsidRPr="009E12F1" w:rsidRDefault="00FB1B97" w:rsidP="0096429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27AED24" w14:textId="77777777" w:rsidR="00FB1B97" w:rsidRPr="009E12F1" w:rsidRDefault="00FB1B97" w:rsidP="00964290">
            <w:pPr>
              <w:pStyle w:val="Text"/>
            </w:pPr>
          </w:p>
        </w:tc>
      </w:tr>
      <w:tr w:rsidR="00964290" w:rsidRPr="009E12F1" w14:paraId="506224C9" w14:textId="77777777" w:rsidTr="003B43C5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0F0866F3" w14:textId="77777777" w:rsidR="00964290" w:rsidRPr="009E12F1" w:rsidRDefault="0060311C" w:rsidP="00964290">
            <w:pPr>
              <w:pStyle w:val="Marks"/>
              <w:framePr w:hSpace="0" w:wrap="auto" w:hAnchor="text" w:xAlign="left" w:yAlign="inline"/>
            </w:pPr>
            <w:r>
              <w:t>(6 marks)</w:t>
            </w:r>
          </w:p>
        </w:tc>
      </w:tr>
      <w:tr w:rsidR="00964290" w:rsidRPr="009E12F1" w14:paraId="484670F3" w14:textId="77777777" w:rsidTr="00E14AF0">
        <w:trPr>
          <w:trHeight w:val="1387"/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602A08D0" w14:textId="77777777" w:rsidR="00964290" w:rsidRPr="009E12F1" w:rsidRDefault="0060311C" w:rsidP="00964290">
            <w:pPr>
              <w:pStyle w:val="TableHead"/>
              <w:framePr w:hSpace="0" w:wrap="auto" w:hAnchor="text" w:xAlign="left" w:yAlign="inline"/>
            </w:pPr>
            <w:r>
              <w:t>Notes</w:t>
            </w:r>
          </w:p>
          <w:p w14:paraId="03A0BB84" w14:textId="5AC0126C" w:rsidR="008C5D1A" w:rsidRDefault="007D2361" w:rsidP="002F0B19">
            <w:pPr>
              <w:pStyle w:val="Text"/>
              <w:ind w:left="454" w:hanging="454"/>
            </w:pPr>
            <w:r w:rsidRPr="007D2361">
              <w:rPr>
                <w:b/>
              </w:rPr>
              <w:t>7</w:t>
            </w:r>
            <w:r w:rsidR="002F0B19">
              <w:rPr>
                <w:b/>
              </w:rPr>
              <w:tab/>
            </w:r>
            <w:r w:rsidR="002F0B19">
              <w:rPr>
                <w:b/>
              </w:rPr>
              <w:tab/>
            </w:r>
            <w:r w:rsidR="0060311C">
              <w:t xml:space="preserve">Award the method mark providing the line </w:t>
            </w:r>
            <w:r w:rsidR="00EB5C2B" w:rsidRPr="00EB5C2B">
              <w:rPr>
                <w:i/>
              </w:rPr>
              <w:t>y</w:t>
            </w:r>
            <w:r w:rsidR="0060311C">
              <w:t xml:space="preserve"> = 1 is drawn correctly, even if the points (</w:t>
            </w:r>
            <w:r w:rsidR="00EB5C2B" w:rsidRPr="00EB5C2B">
              <w:t>−</w:t>
            </w:r>
            <w:r w:rsidR="0060311C">
              <w:t>2,</w:t>
            </w:r>
            <w:r w:rsidR="000E2427">
              <w:t xml:space="preserve"> </w:t>
            </w:r>
            <w:r w:rsidR="0060311C">
              <w:t>−2) and (</w:t>
            </w:r>
            <w:r w:rsidR="00EB5C2B" w:rsidRPr="00EB5C2B">
              <w:t>−</w:t>
            </w:r>
            <w:r w:rsidR="0060311C">
              <w:t>2,</w:t>
            </w:r>
            <w:r w:rsidR="000E2427">
              <w:t xml:space="preserve"> </w:t>
            </w:r>
            <w:r w:rsidR="0060311C">
              <w:t>4) are not indicated.</w:t>
            </w:r>
          </w:p>
        </w:tc>
      </w:tr>
    </w:tbl>
    <w:p w14:paraId="5167E461" w14:textId="77777777" w:rsidR="00FB4658" w:rsidRPr="009E12F1" w:rsidRDefault="00EB5C2B">
      <w:pPr>
        <w:rPr>
          <w:rFonts w:ascii="Times New Roman" w:hAnsi="Times New Roman" w:cs="Times New Roman"/>
        </w:rPr>
      </w:pPr>
      <w:r w:rsidRPr="00EB5C2B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447"/>
        <w:gridCol w:w="2507"/>
        <w:gridCol w:w="850"/>
        <w:gridCol w:w="709"/>
        <w:gridCol w:w="1843"/>
      </w:tblGrid>
      <w:tr w:rsidR="00FB4658" w:rsidRPr="009E12F1" w14:paraId="59E29EBD" w14:textId="77777777" w:rsidTr="00F83BC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9B14FBB" w14:textId="77777777" w:rsidR="00FB4658" w:rsidRPr="009E12F1" w:rsidRDefault="0060311C" w:rsidP="00FB4658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424C8164" w14:textId="77777777" w:rsidR="00FB4658" w:rsidRPr="009E12F1" w:rsidRDefault="0060311C" w:rsidP="00FB4658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C0CA59C" w14:textId="77777777" w:rsidR="00FB4658" w:rsidRPr="009E12F1" w:rsidRDefault="0060311C" w:rsidP="00FB4658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C3A01B3" w14:textId="77777777" w:rsidR="00FB4658" w:rsidRPr="009E12F1" w:rsidRDefault="0060311C" w:rsidP="00FB4658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38601A6D" w14:textId="76DC2C10" w:rsidR="00FB4658" w:rsidRPr="009E12F1" w:rsidRDefault="0060311C" w:rsidP="00FB4658">
            <w:pPr>
              <w:pStyle w:val="TableHead"/>
              <w:framePr w:hSpace="0" w:wrap="auto" w:hAnchor="text" w:xAlign="left" w:yAlign="inline"/>
            </w:pPr>
            <w:r>
              <w:t xml:space="preserve">Pearson Progression </w:t>
            </w:r>
            <w:r w:rsidR="00803D8A">
              <w:t>Step and Progress D</w:t>
            </w:r>
            <w:r>
              <w:t>escriptor</w:t>
            </w:r>
          </w:p>
        </w:tc>
      </w:tr>
      <w:tr w:rsidR="00FB1B97" w:rsidRPr="009E12F1" w14:paraId="6DB69265" w14:textId="77777777" w:rsidTr="000E2427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5F09C03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3447" w:type="dxa"/>
            <w:vMerge w:val="restart"/>
            <w:shd w:val="clear" w:color="auto" w:fill="auto"/>
          </w:tcPr>
          <w:p w14:paraId="5A9E19BF" w14:textId="29741FC7" w:rsidR="00FB1B97" w:rsidRPr="00AC156E" w:rsidRDefault="00FB1B97" w:rsidP="00B1103C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1021"/>
              <w:rPr>
                <w:b/>
                <w:lang w:eastAsia="en-GB"/>
              </w:rPr>
            </w:pPr>
            <w:r w:rsidRPr="00AC156E">
              <w:rPr>
                <w:b/>
                <w:lang w:eastAsia="en-GB"/>
              </w:rPr>
              <w:t xml:space="preserve">Figure </w:t>
            </w:r>
            <w:r>
              <w:rPr>
                <w:b/>
                <w:lang w:eastAsia="en-GB"/>
              </w:rPr>
              <w:t>6</w:t>
            </w:r>
          </w:p>
          <w:p w14:paraId="7E4E9B7C" w14:textId="77777777" w:rsidR="00FB1B97" w:rsidRPr="00081642" w:rsidRDefault="00D02F75" w:rsidP="00583AB4">
            <w:pPr>
              <w:pStyle w:val="Text"/>
              <w:rPr>
                <w:i/>
                <w:vertAlign w:val="subscript"/>
              </w:rPr>
            </w:pPr>
            <w:r>
              <w:rPr>
                <w:i/>
                <w:color w:val="000000" w:themeColor="text1"/>
                <w:vertAlign w:val="subscript"/>
                <w:lang w:val="en-IN" w:eastAsia="en-IN"/>
              </w:rPr>
              <w:drawing>
                <wp:inline distT="0" distB="0" distL="0" distR="0" wp14:anchorId="4E5437EB" wp14:editId="0FF2102F">
                  <wp:extent cx="2049780" cy="2005330"/>
                  <wp:effectExtent l="19050" t="0" r="7620" b="0"/>
                  <wp:docPr id="9" name="Picture 50" descr="\\192.168.1.10\TypeSetting\Silicon Chips\Pearson_Word Project\Common\Artwork\alevel_unittests_cp1_aw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\\192.168.1.10\TypeSetting\Silicon Chips\Pearson_Word Project\Common\Artwork\alevel_unittests_cp1_aw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9780" cy="2005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7" w:type="dxa"/>
            <w:shd w:val="clear" w:color="auto" w:fill="auto"/>
          </w:tcPr>
          <w:p w14:paraId="28AFE1DA" w14:textId="77777777" w:rsidR="00FB1B97" w:rsidRPr="009E12F1" w:rsidRDefault="00FB1B97" w:rsidP="00FB4658">
            <w:pPr>
              <w:pStyle w:val="Text"/>
            </w:pPr>
            <w:r>
              <w:t>Circle drawn</w:t>
            </w:r>
            <w:r w:rsidR="008A365C">
              <w:t xml:space="preserve"> with centre (</w:t>
            </w:r>
            <w:r w:rsidR="008A365C" w:rsidRPr="00EB5C2B">
              <w:t>−</w:t>
            </w:r>
            <w:r w:rsidR="008A365C">
              <w:t>3, 5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7E784122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67A67E" w14:textId="77777777" w:rsidR="00FB1B97" w:rsidRPr="009E12F1" w:rsidRDefault="00FB1B97" w:rsidP="00FB465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33FDD3B" w14:textId="77777777" w:rsidR="00C647D8" w:rsidRDefault="00C647D8" w:rsidP="00C647D8">
            <w:pPr>
              <w:pStyle w:val="Text"/>
              <w:jc w:val="center"/>
            </w:pPr>
            <w:r w:rsidRPr="00C647D8">
              <w:t>6th</w:t>
            </w:r>
          </w:p>
          <w:p w14:paraId="73FA8B15" w14:textId="241711BA" w:rsidR="00FB1B97" w:rsidRDefault="00C647D8" w:rsidP="00C647D8">
            <w:pPr>
              <w:pStyle w:val="Text"/>
              <w:jc w:val="center"/>
            </w:pPr>
            <w:r w:rsidRPr="00C647D8">
              <w:t>Solve geometry problems using regions on an Argand diagram</w:t>
            </w:r>
          </w:p>
        </w:tc>
      </w:tr>
      <w:tr w:rsidR="00FB1B97" w:rsidRPr="009E12F1" w14:paraId="60B445DB" w14:textId="77777777" w:rsidTr="000E242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1B30F1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447" w:type="dxa"/>
            <w:vMerge/>
            <w:shd w:val="clear" w:color="auto" w:fill="auto"/>
          </w:tcPr>
          <w:p w14:paraId="7E3157F3" w14:textId="77777777" w:rsidR="00FB1B97" w:rsidRPr="009E12F1" w:rsidRDefault="00FB1B97" w:rsidP="00FB4658">
            <w:pPr>
              <w:pStyle w:val="Text"/>
            </w:pPr>
          </w:p>
        </w:tc>
        <w:tc>
          <w:tcPr>
            <w:tcW w:w="2507" w:type="dxa"/>
            <w:shd w:val="clear" w:color="auto" w:fill="auto"/>
          </w:tcPr>
          <w:p w14:paraId="460813A4" w14:textId="77777777" w:rsidR="00FB1B97" w:rsidRDefault="00FB1B97" w:rsidP="008A365C">
            <w:pPr>
              <w:pStyle w:val="Text"/>
            </w:pPr>
            <w:r>
              <w:t>Circle should just touch the imaginary axis and clearly not touch the real axis.</w:t>
            </w:r>
          </w:p>
        </w:tc>
        <w:tc>
          <w:tcPr>
            <w:tcW w:w="850" w:type="dxa"/>
            <w:shd w:val="clear" w:color="auto" w:fill="auto"/>
          </w:tcPr>
          <w:p w14:paraId="3EE658EA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5EDD6C9" w14:textId="77777777" w:rsidR="00FB1B97" w:rsidRPr="009E12F1" w:rsidRDefault="00FB1B97" w:rsidP="00FB465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055A554" w14:textId="77777777" w:rsidR="00FB1B97" w:rsidRPr="009E12F1" w:rsidRDefault="00FB1B97" w:rsidP="00FB4658">
            <w:pPr>
              <w:pStyle w:val="Text"/>
            </w:pPr>
          </w:p>
        </w:tc>
      </w:tr>
      <w:tr w:rsidR="00FB1B97" w:rsidRPr="009E12F1" w14:paraId="019CDA9D" w14:textId="77777777" w:rsidTr="000E242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E8C131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447" w:type="dxa"/>
            <w:vMerge/>
            <w:shd w:val="clear" w:color="auto" w:fill="auto"/>
          </w:tcPr>
          <w:p w14:paraId="42485E73" w14:textId="77777777" w:rsidR="00FB1B97" w:rsidRPr="009E12F1" w:rsidRDefault="00FB1B97" w:rsidP="00FB4658">
            <w:pPr>
              <w:pStyle w:val="Text"/>
            </w:pPr>
          </w:p>
        </w:tc>
        <w:tc>
          <w:tcPr>
            <w:tcW w:w="2507" w:type="dxa"/>
            <w:shd w:val="clear" w:color="auto" w:fill="auto"/>
          </w:tcPr>
          <w:p w14:paraId="6D5C401C" w14:textId="77777777" w:rsidR="00FB1B97" w:rsidRPr="009E12F1" w:rsidRDefault="00FB1B97" w:rsidP="00FB4658">
            <w:pPr>
              <w:pStyle w:val="Text"/>
            </w:pPr>
            <w:r>
              <w:t>Two half lines drawn on the diagram.</w:t>
            </w:r>
          </w:p>
        </w:tc>
        <w:tc>
          <w:tcPr>
            <w:tcW w:w="850" w:type="dxa"/>
            <w:shd w:val="clear" w:color="auto" w:fill="auto"/>
          </w:tcPr>
          <w:p w14:paraId="07146651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A5D385" w14:textId="77777777" w:rsidR="00FB1B97" w:rsidRPr="009E12F1" w:rsidRDefault="00FB1B97" w:rsidP="00FB465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B06198" w14:textId="77777777" w:rsidR="00FB1B97" w:rsidRPr="009E12F1" w:rsidRDefault="00FB1B97" w:rsidP="00FB4658">
            <w:pPr>
              <w:pStyle w:val="Text"/>
            </w:pPr>
          </w:p>
        </w:tc>
      </w:tr>
      <w:tr w:rsidR="00FB1B97" w:rsidRPr="009E12F1" w14:paraId="5966595E" w14:textId="77777777" w:rsidTr="000E242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7B7D11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447" w:type="dxa"/>
            <w:vMerge/>
            <w:shd w:val="clear" w:color="auto" w:fill="auto"/>
          </w:tcPr>
          <w:p w14:paraId="1179F2AF" w14:textId="77777777" w:rsidR="00FB1B97" w:rsidRPr="009E12F1" w:rsidRDefault="00FB1B97" w:rsidP="00FB4658">
            <w:pPr>
              <w:pStyle w:val="Text"/>
            </w:pPr>
          </w:p>
        </w:tc>
        <w:tc>
          <w:tcPr>
            <w:tcW w:w="2507" w:type="dxa"/>
            <w:shd w:val="clear" w:color="auto" w:fill="auto"/>
          </w:tcPr>
          <w:p w14:paraId="0E5FEC2F" w14:textId="77777777" w:rsidR="00FB1B97" w:rsidRDefault="00FB1B97">
            <w:pPr>
              <w:pStyle w:val="Text"/>
            </w:pPr>
            <w:r>
              <w:t>Half lines start at (</w:t>
            </w:r>
            <w:r w:rsidRPr="00EB5C2B">
              <w:t>−</w:t>
            </w:r>
            <w:r>
              <w:t>6, 5) and intersect the circle at the top and the bottom.</w:t>
            </w:r>
          </w:p>
        </w:tc>
        <w:tc>
          <w:tcPr>
            <w:tcW w:w="850" w:type="dxa"/>
            <w:shd w:val="clear" w:color="auto" w:fill="auto"/>
          </w:tcPr>
          <w:p w14:paraId="10F47AEE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E1CA440" w14:textId="77777777" w:rsidR="00FB1B97" w:rsidRPr="009E12F1" w:rsidRDefault="00FB1B97" w:rsidP="00FB465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BD5F008" w14:textId="77777777" w:rsidR="00FB1B97" w:rsidRPr="009E12F1" w:rsidRDefault="00FB1B97" w:rsidP="00FB4658">
            <w:pPr>
              <w:pStyle w:val="Text"/>
            </w:pPr>
          </w:p>
        </w:tc>
      </w:tr>
      <w:tr w:rsidR="00FB1B97" w:rsidRPr="00BE596E" w14:paraId="2F0AE2DB" w14:textId="77777777" w:rsidTr="000E242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7F4BBB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447" w:type="dxa"/>
            <w:vMerge/>
            <w:shd w:val="clear" w:color="auto" w:fill="auto"/>
          </w:tcPr>
          <w:p w14:paraId="1C8923F2" w14:textId="77777777" w:rsidR="00FB1B97" w:rsidRPr="009E12F1" w:rsidRDefault="00FB1B97" w:rsidP="00FB4658">
            <w:pPr>
              <w:pStyle w:val="Text"/>
            </w:pPr>
          </w:p>
        </w:tc>
        <w:tc>
          <w:tcPr>
            <w:tcW w:w="2507" w:type="dxa"/>
            <w:shd w:val="clear" w:color="auto" w:fill="auto"/>
          </w:tcPr>
          <w:p w14:paraId="5434BAAD" w14:textId="77777777" w:rsidR="00FB1B97" w:rsidRPr="009E12F1" w:rsidRDefault="00FB1B97" w:rsidP="00FB4658">
            <w:pPr>
              <w:pStyle w:val="Text"/>
            </w:pPr>
            <w:r>
              <w:t>Shades correct region.</w:t>
            </w:r>
          </w:p>
        </w:tc>
        <w:tc>
          <w:tcPr>
            <w:tcW w:w="850" w:type="dxa"/>
            <w:shd w:val="clear" w:color="auto" w:fill="auto"/>
          </w:tcPr>
          <w:p w14:paraId="05EA6ECB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A92376" w14:textId="77777777" w:rsidR="00FB1B97" w:rsidRPr="009E12F1" w:rsidRDefault="00FB1B97" w:rsidP="00FB4658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2CC224CF" w14:textId="77777777" w:rsidR="00FB1B97" w:rsidRPr="009E12F1" w:rsidRDefault="00FB1B97" w:rsidP="00FB4658">
            <w:pPr>
              <w:pStyle w:val="Text"/>
            </w:pPr>
          </w:p>
        </w:tc>
      </w:tr>
      <w:tr w:rsidR="00FB1B97" w:rsidRPr="009E12F1" w14:paraId="609C4BD6" w14:textId="77777777" w:rsidTr="000E242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ADB43D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447" w:type="dxa"/>
            <w:vMerge/>
            <w:shd w:val="clear" w:color="auto" w:fill="auto"/>
          </w:tcPr>
          <w:p w14:paraId="55E86957" w14:textId="77777777" w:rsidR="00FB1B97" w:rsidRPr="009E12F1" w:rsidRDefault="00FB1B97" w:rsidP="00FB4658">
            <w:pPr>
              <w:pStyle w:val="Text"/>
            </w:pPr>
          </w:p>
        </w:tc>
        <w:tc>
          <w:tcPr>
            <w:tcW w:w="2507" w:type="dxa"/>
            <w:shd w:val="clear" w:color="auto" w:fill="auto"/>
          </w:tcPr>
          <w:p w14:paraId="501E1EFF" w14:textId="77777777" w:rsidR="00FB1B97" w:rsidRPr="009E12F1" w:rsidRDefault="00FB1B97" w:rsidP="00FB4658">
            <w:pPr>
              <w:pStyle w:val="Text"/>
            </w:pPr>
            <w:r>
              <w:t>Fully correct solution.</w:t>
            </w:r>
          </w:p>
        </w:tc>
        <w:tc>
          <w:tcPr>
            <w:tcW w:w="850" w:type="dxa"/>
            <w:shd w:val="clear" w:color="auto" w:fill="auto"/>
          </w:tcPr>
          <w:p w14:paraId="2E980829" w14:textId="77777777" w:rsidR="00FB1B97" w:rsidRPr="009E12F1" w:rsidRDefault="00FB1B97" w:rsidP="00FB465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97DD979" w14:textId="77777777" w:rsidR="00FB1B97" w:rsidRPr="009E12F1" w:rsidRDefault="00FB1B97" w:rsidP="00FB465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C0CC2DD" w14:textId="77777777" w:rsidR="00FB1B97" w:rsidRPr="009E12F1" w:rsidRDefault="00FB1B97" w:rsidP="00FB4658">
            <w:pPr>
              <w:pStyle w:val="Text"/>
            </w:pPr>
          </w:p>
        </w:tc>
      </w:tr>
      <w:tr w:rsidR="00FB4658" w:rsidRPr="009E12F1" w14:paraId="583E69DE" w14:textId="77777777" w:rsidTr="00FB4658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67162961" w14:textId="77777777" w:rsidR="00FB4658" w:rsidRPr="009E12F1" w:rsidRDefault="0060311C" w:rsidP="00FB4658">
            <w:pPr>
              <w:pStyle w:val="Marks"/>
              <w:framePr w:hSpace="0" w:wrap="auto" w:hAnchor="text" w:xAlign="left" w:yAlign="inline"/>
            </w:pPr>
            <w:r>
              <w:t>(6 marks)</w:t>
            </w:r>
          </w:p>
        </w:tc>
      </w:tr>
      <w:tr w:rsidR="00FB4658" w:rsidRPr="009E12F1" w14:paraId="0AEA7545" w14:textId="77777777" w:rsidTr="00393E7D">
        <w:trPr>
          <w:trHeight w:val="906"/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6D705E9C" w14:textId="77777777" w:rsidR="00FB4658" w:rsidRPr="009E12F1" w:rsidRDefault="0060311C" w:rsidP="00FB4658">
            <w:pPr>
              <w:pStyle w:val="TableHead"/>
              <w:framePr w:hSpace="0" w:wrap="auto" w:hAnchor="text" w:xAlign="left" w:yAlign="inline"/>
            </w:pPr>
            <w:r>
              <w:t>Notes</w:t>
            </w:r>
          </w:p>
        </w:tc>
      </w:tr>
    </w:tbl>
    <w:p w14:paraId="5FA18F70" w14:textId="77777777" w:rsidR="00FB4658" w:rsidRPr="009E12F1" w:rsidRDefault="00FB4658" w:rsidP="00BD6AFD">
      <w:pPr>
        <w:rPr>
          <w:rFonts w:ascii="Times New Roman" w:hAnsi="Times New Roman" w:cs="Times New Roman"/>
        </w:rPr>
      </w:pPr>
      <w:bookmarkStart w:id="4" w:name="Eof"/>
      <w:bookmarkEnd w:id="4"/>
    </w:p>
    <w:sectPr w:rsidR="00FB4658" w:rsidRPr="009E12F1" w:rsidSect="009421F4">
      <w:headerReference w:type="default" r:id="rId89"/>
      <w:footerReference w:type="default" r:id="rId90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60B907" w14:textId="77777777" w:rsidR="00E138FA" w:rsidRDefault="00E138FA" w:rsidP="00814220">
      <w:pPr>
        <w:spacing w:after="0" w:line="240" w:lineRule="auto"/>
      </w:pPr>
      <w:r>
        <w:separator/>
      </w:r>
    </w:p>
  </w:endnote>
  <w:endnote w:type="continuationSeparator" w:id="0">
    <w:p w14:paraId="1DBEB3B6" w14:textId="77777777" w:rsidR="00E138FA" w:rsidRDefault="00E138FA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963622" w14:textId="6F1F01D1" w:rsidR="00E138FA" w:rsidRPr="00FE708D" w:rsidRDefault="00E138FA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1275C9">
      <w:rPr>
        <w:rStyle w:val="PageNumber"/>
        <w:noProof/>
        <w:sz w:val="20"/>
        <w:szCs w:val="20"/>
      </w:rPr>
      <w:t>2</w:t>
    </w:r>
    <w:r w:rsidRPr="00FE708D">
      <w:rPr>
        <w:rStyle w:val="PageNumber"/>
        <w:sz w:val="20"/>
        <w:szCs w:val="20"/>
      </w:rPr>
      <w:fldChar w:fldCharType="end"/>
    </w:r>
  </w:p>
  <w:p w14:paraId="2CA7A3C0" w14:textId="719141B2" w:rsidR="00E138FA" w:rsidRDefault="00E138FA" w:rsidP="00FE708D">
    <w:pPr>
      <w:pStyle w:val="Footer"/>
      <w:ind w:left="-851"/>
    </w:pPr>
    <w:r>
      <w:rPr>
        <w:noProof/>
        <w:lang w:val="en-IN" w:eastAsia="en-IN"/>
      </w:rPr>
      <w:drawing>
        <wp:anchor distT="0" distB="0" distL="114300" distR="114300" simplePos="0" relativeHeight="251662336" behindDoc="1" locked="0" layoutInCell="1" allowOverlap="1" wp14:anchorId="31AC4D3A" wp14:editId="49A726B9">
          <wp:simplePos x="0" y="0"/>
          <wp:positionH relativeFrom="column">
            <wp:posOffset>-901700</wp:posOffset>
          </wp:positionH>
          <wp:positionV relativeFrom="paragraph">
            <wp:posOffset>-599981</wp:posOffset>
          </wp:positionV>
          <wp:extent cx="7571740" cy="720536"/>
          <wp:effectExtent l="0" t="0" r="0" b="3810"/>
          <wp:wrapNone/>
          <wp:docPr id="72" name="Picture 7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20536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Pr="00010B90">
      <w:rPr>
        <w:szCs w:val="16"/>
      </w:rPr>
      <w:t>©</w:t>
    </w:r>
    <w:r w:rsidR="00AE13F8">
      <w:rPr>
        <w:rFonts w:cs="Arial"/>
      </w:rPr>
      <w:t xml:space="preserve"> Pearson Education Ltd 2018</w:t>
    </w:r>
    <w:r w:rsidRPr="005963CA">
      <w:rPr>
        <w:rFonts w:cs="Arial"/>
      </w:rPr>
      <w:t>. Copying permitted for purchasing institution only. This material is not copyright free</w:t>
    </w:r>
    <w:r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3D358CF" w14:textId="77777777" w:rsidR="00E138FA" w:rsidRDefault="00E138FA" w:rsidP="00814220">
      <w:pPr>
        <w:spacing w:after="0" w:line="240" w:lineRule="auto"/>
      </w:pPr>
      <w:r>
        <w:separator/>
      </w:r>
    </w:p>
  </w:footnote>
  <w:footnote w:type="continuationSeparator" w:id="0">
    <w:p w14:paraId="39408303" w14:textId="77777777" w:rsidR="00E138FA" w:rsidRDefault="00E138FA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0BB854" w14:textId="097BB1A7" w:rsidR="00E138FA" w:rsidRPr="00591FA3" w:rsidRDefault="00E138FA" w:rsidP="00591FA3">
    <w:pPr>
      <w:pStyle w:val="Lessontitle"/>
      <w:spacing w:before="0"/>
      <w:ind w:right="-567"/>
      <w:jc w:val="right"/>
      <w:rPr>
        <w:b/>
        <w:sz w:val="22"/>
        <w:szCs w:val="22"/>
      </w:rPr>
    </w:pPr>
    <w:r>
      <w:rPr>
        <w:b/>
        <w:sz w:val="22"/>
        <w:szCs w:val="22"/>
      </w:rPr>
      <w:br/>
    </w:r>
    <w:r>
      <w:rPr>
        <w:noProof/>
        <w:lang w:val="en-IN" w:eastAsia="en-IN"/>
      </w:rPr>
      <w:drawing>
        <wp:anchor distT="0" distB="0" distL="114300" distR="114300" simplePos="0" relativeHeight="251660288" behindDoc="1" locked="0" layoutInCell="1" allowOverlap="1" wp14:anchorId="1F4A197B" wp14:editId="78C05102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70" name="Picture 70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>
      <w:rPr>
        <w:b/>
        <w:sz w:val="22"/>
        <w:szCs w:val="22"/>
      </w:rPr>
      <w:t>Core Pure (AS/Year 1)</w:t>
    </w:r>
    <w:r w:rsidRPr="00ED21A5">
      <w:rPr>
        <w:rStyle w:val="TermCharacter"/>
      </w:rPr>
      <w:t xml:space="preserve"> Unit </w:t>
    </w:r>
    <w:r>
      <w:rPr>
        <w:rStyle w:val="TermCharacter"/>
      </w:rPr>
      <w:t>Test 1: Complex numbers</w:t>
    </w:r>
    <w:r>
      <w:rPr>
        <w:noProof/>
        <w:lang w:val="en-IN" w:eastAsia="en-IN"/>
      </w:rPr>
      <w:drawing>
        <wp:anchor distT="0" distB="0" distL="114300" distR="114300" simplePos="0" relativeHeight="251658240" behindDoc="1" locked="0" layoutInCell="1" allowOverlap="1" wp14:anchorId="04F0A4F4" wp14:editId="1EF4D56C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71" name="Picture 7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7"/>
  <w:removePersonalInformation/>
  <w:removeDateAndTime/>
  <w:proofState w:spelling="clean" w:grammar="clean"/>
  <w:defaultTabStop w:val="720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03-07-2018 12:15:56"/>
  </w:docVars>
  <w:rsids>
    <w:rsidRoot w:val="00814220"/>
    <w:rsid w:val="00011637"/>
    <w:rsid w:val="00033E55"/>
    <w:rsid w:val="000364CE"/>
    <w:rsid w:val="00037F82"/>
    <w:rsid w:val="00060F25"/>
    <w:rsid w:val="00061E7C"/>
    <w:rsid w:val="0008044A"/>
    <w:rsid w:val="00081642"/>
    <w:rsid w:val="000826AD"/>
    <w:rsid w:val="00086C7B"/>
    <w:rsid w:val="000A4285"/>
    <w:rsid w:val="000B382E"/>
    <w:rsid w:val="000B5C29"/>
    <w:rsid w:val="000C36B2"/>
    <w:rsid w:val="000C6470"/>
    <w:rsid w:val="000E2427"/>
    <w:rsid w:val="000F2705"/>
    <w:rsid w:val="000F29F6"/>
    <w:rsid w:val="00106CC4"/>
    <w:rsid w:val="00113896"/>
    <w:rsid w:val="001275C9"/>
    <w:rsid w:val="00127BD0"/>
    <w:rsid w:val="0013009E"/>
    <w:rsid w:val="00142624"/>
    <w:rsid w:val="001440E0"/>
    <w:rsid w:val="00147370"/>
    <w:rsid w:val="00157A2B"/>
    <w:rsid w:val="0016230F"/>
    <w:rsid w:val="00172487"/>
    <w:rsid w:val="00180BD3"/>
    <w:rsid w:val="001934C9"/>
    <w:rsid w:val="001A2F70"/>
    <w:rsid w:val="001A3D0F"/>
    <w:rsid w:val="001A66CE"/>
    <w:rsid w:val="001B1ED5"/>
    <w:rsid w:val="001B72F7"/>
    <w:rsid w:val="001C0A7E"/>
    <w:rsid w:val="001E4F6E"/>
    <w:rsid w:val="0020155E"/>
    <w:rsid w:val="002021F1"/>
    <w:rsid w:val="00204D7D"/>
    <w:rsid w:val="00205DD4"/>
    <w:rsid w:val="00207536"/>
    <w:rsid w:val="00212D40"/>
    <w:rsid w:val="00212EB7"/>
    <w:rsid w:val="00217339"/>
    <w:rsid w:val="002245EE"/>
    <w:rsid w:val="002252E7"/>
    <w:rsid w:val="002262BC"/>
    <w:rsid w:val="00232696"/>
    <w:rsid w:val="0025742F"/>
    <w:rsid w:val="00260CF5"/>
    <w:rsid w:val="00262057"/>
    <w:rsid w:val="00266239"/>
    <w:rsid w:val="0026671B"/>
    <w:rsid w:val="002754E1"/>
    <w:rsid w:val="00286B5C"/>
    <w:rsid w:val="00292647"/>
    <w:rsid w:val="0029304A"/>
    <w:rsid w:val="00294239"/>
    <w:rsid w:val="002B32D8"/>
    <w:rsid w:val="002C553A"/>
    <w:rsid w:val="002E4C91"/>
    <w:rsid w:val="002E7C3A"/>
    <w:rsid w:val="002E7D9E"/>
    <w:rsid w:val="002F0B19"/>
    <w:rsid w:val="002F1120"/>
    <w:rsid w:val="002F44FA"/>
    <w:rsid w:val="0031106E"/>
    <w:rsid w:val="00315768"/>
    <w:rsid w:val="003201D3"/>
    <w:rsid w:val="00320C4A"/>
    <w:rsid w:val="00325B65"/>
    <w:rsid w:val="003369F7"/>
    <w:rsid w:val="003415B4"/>
    <w:rsid w:val="00342F4D"/>
    <w:rsid w:val="0034412A"/>
    <w:rsid w:val="0036403D"/>
    <w:rsid w:val="00371579"/>
    <w:rsid w:val="00377FD7"/>
    <w:rsid w:val="0038267B"/>
    <w:rsid w:val="00387338"/>
    <w:rsid w:val="00393E7D"/>
    <w:rsid w:val="003A01BD"/>
    <w:rsid w:val="003B0802"/>
    <w:rsid w:val="003B43C5"/>
    <w:rsid w:val="003B5180"/>
    <w:rsid w:val="003B6500"/>
    <w:rsid w:val="003C5AD4"/>
    <w:rsid w:val="003D5FF8"/>
    <w:rsid w:val="003E0E02"/>
    <w:rsid w:val="003E42EF"/>
    <w:rsid w:val="003E6C19"/>
    <w:rsid w:val="00401FBF"/>
    <w:rsid w:val="0040662F"/>
    <w:rsid w:val="00406AF0"/>
    <w:rsid w:val="00420D5F"/>
    <w:rsid w:val="00433BC9"/>
    <w:rsid w:val="00444ABF"/>
    <w:rsid w:val="004528FD"/>
    <w:rsid w:val="004608E2"/>
    <w:rsid w:val="004B158E"/>
    <w:rsid w:val="004B6A02"/>
    <w:rsid w:val="004B7002"/>
    <w:rsid w:val="004C31E1"/>
    <w:rsid w:val="004D63B6"/>
    <w:rsid w:val="004F7718"/>
    <w:rsid w:val="0050359F"/>
    <w:rsid w:val="005079FE"/>
    <w:rsid w:val="0053328E"/>
    <w:rsid w:val="00537F60"/>
    <w:rsid w:val="005522F2"/>
    <w:rsid w:val="005623AE"/>
    <w:rsid w:val="00566D83"/>
    <w:rsid w:val="00577B9D"/>
    <w:rsid w:val="00583AB4"/>
    <w:rsid w:val="00585790"/>
    <w:rsid w:val="00591FA3"/>
    <w:rsid w:val="005A71EF"/>
    <w:rsid w:val="005A7439"/>
    <w:rsid w:val="005D6675"/>
    <w:rsid w:val="005E56AB"/>
    <w:rsid w:val="005E6734"/>
    <w:rsid w:val="005E755A"/>
    <w:rsid w:val="005F3351"/>
    <w:rsid w:val="0060311C"/>
    <w:rsid w:val="00603739"/>
    <w:rsid w:val="00603C22"/>
    <w:rsid w:val="00606A2D"/>
    <w:rsid w:val="00612C7F"/>
    <w:rsid w:val="0061406C"/>
    <w:rsid w:val="0061529B"/>
    <w:rsid w:val="006206D4"/>
    <w:rsid w:val="0062142F"/>
    <w:rsid w:val="00633D79"/>
    <w:rsid w:val="006433FD"/>
    <w:rsid w:val="00650014"/>
    <w:rsid w:val="006543D6"/>
    <w:rsid w:val="00662D5E"/>
    <w:rsid w:val="00673136"/>
    <w:rsid w:val="00673B12"/>
    <w:rsid w:val="006769AD"/>
    <w:rsid w:val="006775A2"/>
    <w:rsid w:val="0068044C"/>
    <w:rsid w:val="00684F1C"/>
    <w:rsid w:val="006A60F8"/>
    <w:rsid w:val="006C20E9"/>
    <w:rsid w:val="006D0768"/>
    <w:rsid w:val="006D3A74"/>
    <w:rsid w:val="006E05E6"/>
    <w:rsid w:val="006E14AD"/>
    <w:rsid w:val="006E31D8"/>
    <w:rsid w:val="006F783F"/>
    <w:rsid w:val="00714167"/>
    <w:rsid w:val="00720519"/>
    <w:rsid w:val="00720993"/>
    <w:rsid w:val="00726CE3"/>
    <w:rsid w:val="00737CDC"/>
    <w:rsid w:val="00743B92"/>
    <w:rsid w:val="00745BFF"/>
    <w:rsid w:val="0075239C"/>
    <w:rsid w:val="00762609"/>
    <w:rsid w:val="0076789F"/>
    <w:rsid w:val="00771B37"/>
    <w:rsid w:val="00793B3E"/>
    <w:rsid w:val="007B1922"/>
    <w:rsid w:val="007B4BBD"/>
    <w:rsid w:val="007B6DC5"/>
    <w:rsid w:val="007C4338"/>
    <w:rsid w:val="007C5019"/>
    <w:rsid w:val="007D2361"/>
    <w:rsid w:val="007E59EE"/>
    <w:rsid w:val="007F3DFB"/>
    <w:rsid w:val="00801691"/>
    <w:rsid w:val="0080227F"/>
    <w:rsid w:val="00803D8A"/>
    <w:rsid w:val="00805C60"/>
    <w:rsid w:val="0080779D"/>
    <w:rsid w:val="00814220"/>
    <w:rsid w:val="0081734E"/>
    <w:rsid w:val="00824330"/>
    <w:rsid w:val="00837A9B"/>
    <w:rsid w:val="00852213"/>
    <w:rsid w:val="00856041"/>
    <w:rsid w:val="00856F25"/>
    <w:rsid w:val="00870BF2"/>
    <w:rsid w:val="00870D11"/>
    <w:rsid w:val="008774C7"/>
    <w:rsid w:val="008835E6"/>
    <w:rsid w:val="00885B02"/>
    <w:rsid w:val="00896589"/>
    <w:rsid w:val="008A3419"/>
    <w:rsid w:val="008A365C"/>
    <w:rsid w:val="008B134C"/>
    <w:rsid w:val="008C5D1A"/>
    <w:rsid w:val="008D105A"/>
    <w:rsid w:val="008D290A"/>
    <w:rsid w:val="008E13F2"/>
    <w:rsid w:val="008E20D1"/>
    <w:rsid w:val="008E5D16"/>
    <w:rsid w:val="008E7561"/>
    <w:rsid w:val="009172B5"/>
    <w:rsid w:val="009246BD"/>
    <w:rsid w:val="00934B87"/>
    <w:rsid w:val="009421F4"/>
    <w:rsid w:val="00945E49"/>
    <w:rsid w:val="00956AB7"/>
    <w:rsid w:val="00964290"/>
    <w:rsid w:val="00970820"/>
    <w:rsid w:val="0098103B"/>
    <w:rsid w:val="00981F11"/>
    <w:rsid w:val="009933F5"/>
    <w:rsid w:val="009949B8"/>
    <w:rsid w:val="00997D63"/>
    <w:rsid w:val="009A0F7A"/>
    <w:rsid w:val="009A6653"/>
    <w:rsid w:val="009B1BF1"/>
    <w:rsid w:val="009B2968"/>
    <w:rsid w:val="009C2B03"/>
    <w:rsid w:val="009C41FA"/>
    <w:rsid w:val="009D6577"/>
    <w:rsid w:val="009E12F1"/>
    <w:rsid w:val="009F1908"/>
    <w:rsid w:val="009F7BD4"/>
    <w:rsid w:val="00A00C1F"/>
    <w:rsid w:val="00A05E90"/>
    <w:rsid w:val="00A12899"/>
    <w:rsid w:val="00A12E06"/>
    <w:rsid w:val="00A1796E"/>
    <w:rsid w:val="00A27C62"/>
    <w:rsid w:val="00A41A98"/>
    <w:rsid w:val="00A509FD"/>
    <w:rsid w:val="00A66226"/>
    <w:rsid w:val="00A67BFB"/>
    <w:rsid w:val="00A70446"/>
    <w:rsid w:val="00A76445"/>
    <w:rsid w:val="00A804DD"/>
    <w:rsid w:val="00A90CB1"/>
    <w:rsid w:val="00A95760"/>
    <w:rsid w:val="00A97CE0"/>
    <w:rsid w:val="00AB75ED"/>
    <w:rsid w:val="00AB771A"/>
    <w:rsid w:val="00AB786C"/>
    <w:rsid w:val="00AC517E"/>
    <w:rsid w:val="00AC6028"/>
    <w:rsid w:val="00AE13F8"/>
    <w:rsid w:val="00AE1EED"/>
    <w:rsid w:val="00B025E5"/>
    <w:rsid w:val="00B1103C"/>
    <w:rsid w:val="00B22C36"/>
    <w:rsid w:val="00B26409"/>
    <w:rsid w:val="00B32940"/>
    <w:rsid w:val="00B36A5F"/>
    <w:rsid w:val="00B42FC8"/>
    <w:rsid w:val="00B44AED"/>
    <w:rsid w:val="00B472BA"/>
    <w:rsid w:val="00B52200"/>
    <w:rsid w:val="00B605AC"/>
    <w:rsid w:val="00B626DA"/>
    <w:rsid w:val="00B7062B"/>
    <w:rsid w:val="00B75C8F"/>
    <w:rsid w:val="00B91C5A"/>
    <w:rsid w:val="00BA248B"/>
    <w:rsid w:val="00BD5217"/>
    <w:rsid w:val="00BD6AFD"/>
    <w:rsid w:val="00BE4139"/>
    <w:rsid w:val="00BE596E"/>
    <w:rsid w:val="00BF03EB"/>
    <w:rsid w:val="00BF2B33"/>
    <w:rsid w:val="00BF4BD1"/>
    <w:rsid w:val="00BF6277"/>
    <w:rsid w:val="00C000E3"/>
    <w:rsid w:val="00C04360"/>
    <w:rsid w:val="00C13DC5"/>
    <w:rsid w:val="00C14296"/>
    <w:rsid w:val="00C37AED"/>
    <w:rsid w:val="00C53C60"/>
    <w:rsid w:val="00C647D8"/>
    <w:rsid w:val="00C77C09"/>
    <w:rsid w:val="00C83F80"/>
    <w:rsid w:val="00CA14EC"/>
    <w:rsid w:val="00CB200E"/>
    <w:rsid w:val="00CB2EAF"/>
    <w:rsid w:val="00CB2FE7"/>
    <w:rsid w:val="00CD08D4"/>
    <w:rsid w:val="00CD3864"/>
    <w:rsid w:val="00CE22DB"/>
    <w:rsid w:val="00CF57EF"/>
    <w:rsid w:val="00D0080A"/>
    <w:rsid w:val="00D02F75"/>
    <w:rsid w:val="00D157BD"/>
    <w:rsid w:val="00D175DF"/>
    <w:rsid w:val="00D3679D"/>
    <w:rsid w:val="00D36A2E"/>
    <w:rsid w:val="00D43296"/>
    <w:rsid w:val="00D43796"/>
    <w:rsid w:val="00D4645E"/>
    <w:rsid w:val="00D65D68"/>
    <w:rsid w:val="00D70523"/>
    <w:rsid w:val="00D81464"/>
    <w:rsid w:val="00D868C1"/>
    <w:rsid w:val="00D97149"/>
    <w:rsid w:val="00DC2401"/>
    <w:rsid w:val="00DD5535"/>
    <w:rsid w:val="00DE1514"/>
    <w:rsid w:val="00DE3FAB"/>
    <w:rsid w:val="00DF4FCC"/>
    <w:rsid w:val="00DF5C77"/>
    <w:rsid w:val="00E02EC3"/>
    <w:rsid w:val="00E136C1"/>
    <w:rsid w:val="00E138FA"/>
    <w:rsid w:val="00E139AD"/>
    <w:rsid w:val="00E14AF0"/>
    <w:rsid w:val="00E16A30"/>
    <w:rsid w:val="00E25588"/>
    <w:rsid w:val="00E3122F"/>
    <w:rsid w:val="00E3681C"/>
    <w:rsid w:val="00E43A7F"/>
    <w:rsid w:val="00E46F2D"/>
    <w:rsid w:val="00E55652"/>
    <w:rsid w:val="00E56644"/>
    <w:rsid w:val="00E95E54"/>
    <w:rsid w:val="00E95E87"/>
    <w:rsid w:val="00EA3665"/>
    <w:rsid w:val="00EA4BF8"/>
    <w:rsid w:val="00EB4A3C"/>
    <w:rsid w:val="00EB5C2B"/>
    <w:rsid w:val="00EC6B7D"/>
    <w:rsid w:val="00ED190C"/>
    <w:rsid w:val="00ED590E"/>
    <w:rsid w:val="00EE3A0B"/>
    <w:rsid w:val="00F0482A"/>
    <w:rsid w:val="00F144A5"/>
    <w:rsid w:val="00F272CE"/>
    <w:rsid w:val="00F27893"/>
    <w:rsid w:val="00F302F1"/>
    <w:rsid w:val="00F33FF9"/>
    <w:rsid w:val="00F34C3D"/>
    <w:rsid w:val="00F401D7"/>
    <w:rsid w:val="00F4238A"/>
    <w:rsid w:val="00F45156"/>
    <w:rsid w:val="00F746E5"/>
    <w:rsid w:val="00F83BC9"/>
    <w:rsid w:val="00F86093"/>
    <w:rsid w:val="00F906A1"/>
    <w:rsid w:val="00F936B4"/>
    <w:rsid w:val="00FA5F54"/>
    <w:rsid w:val="00FB012E"/>
    <w:rsid w:val="00FB06F7"/>
    <w:rsid w:val="00FB0AF0"/>
    <w:rsid w:val="00FB146B"/>
    <w:rsid w:val="00FB1B97"/>
    <w:rsid w:val="00FB4658"/>
    <w:rsid w:val="00FB60EC"/>
    <w:rsid w:val="00FE274C"/>
    <w:rsid w:val="00FE6946"/>
    <w:rsid w:val="00FE6EC1"/>
    <w:rsid w:val="00FE708D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5EFD78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2F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CB2FE7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DF5C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5C7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5C7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5C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5C77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5C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C77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80227F"/>
    <w:pPr>
      <w:spacing w:after="0" w:line="240" w:lineRule="auto"/>
    </w:pPr>
  </w:style>
  <w:style w:type="paragraph" w:customStyle="1" w:styleId="Exercisequestion">
    <w:name w:val="Exercise question"/>
    <w:qFormat/>
    <w:rsid w:val="00E16A30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image" Target="media/image41.tmp"/><Relationship Id="rId89" Type="http://schemas.openxmlformats.org/officeDocument/2006/relationships/header" Target="head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4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png"/><Relationship Id="rId87" Type="http://schemas.openxmlformats.org/officeDocument/2006/relationships/image" Target="media/image43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image" Target="media/image7.tmp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jp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17F63A-565A-4199-8149-79725D6089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05</Words>
  <Characters>516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11-08T14:22:00Z</dcterms:created>
  <dcterms:modified xsi:type="dcterms:W3CDTF">2018-07-03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